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307" r:id="rId2"/>
    <p:sldId id="315" r:id="rId3"/>
    <p:sldId id="397" r:id="rId4"/>
    <p:sldId id="395" r:id="rId5"/>
    <p:sldId id="396" r:id="rId6"/>
    <p:sldId id="356" r:id="rId7"/>
    <p:sldId id="357" r:id="rId8"/>
    <p:sldId id="316" r:id="rId9"/>
    <p:sldId id="342" r:id="rId10"/>
    <p:sldId id="317" r:id="rId11"/>
    <p:sldId id="320" r:id="rId12"/>
    <p:sldId id="325" r:id="rId13"/>
    <p:sldId id="421" r:id="rId14"/>
    <p:sldId id="417" r:id="rId15"/>
    <p:sldId id="418" r:id="rId16"/>
    <p:sldId id="419" r:id="rId17"/>
    <p:sldId id="420" r:id="rId18"/>
    <p:sldId id="422" r:id="rId19"/>
    <p:sldId id="423" r:id="rId20"/>
    <p:sldId id="424" r:id="rId21"/>
    <p:sldId id="425" r:id="rId22"/>
    <p:sldId id="426" r:id="rId23"/>
    <p:sldId id="427" r:id="rId24"/>
    <p:sldId id="428" r:id="rId25"/>
    <p:sldId id="429" r:id="rId26"/>
    <p:sldId id="430" r:id="rId27"/>
    <p:sldId id="406" r:id="rId28"/>
    <p:sldId id="431" r:id="rId29"/>
    <p:sldId id="432" r:id="rId30"/>
    <p:sldId id="404" r:id="rId31"/>
    <p:sldId id="415" r:id="rId32"/>
    <p:sldId id="358" r:id="rId33"/>
    <p:sldId id="352" r:id="rId34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87" autoAdjust="0"/>
    <p:restoredTop sz="68493" autoAdjust="0"/>
  </p:normalViewPr>
  <p:slideViewPr>
    <p:cSldViewPr snapToGrid="0">
      <p:cViewPr varScale="1">
        <p:scale>
          <a:sx n="70" d="100"/>
          <a:sy n="70" d="100"/>
        </p:scale>
        <p:origin x="1064" y="56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1" d="100"/>
          <a:sy n="61" d="100"/>
        </p:scale>
        <p:origin x="-3110" y="-8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2002F9D2-ABD0-429E-A249-B8C3D1CDB2C0}"/>
    <pc:docChg chg="undo custSel addSld delSld modSld">
      <pc:chgData name="Tim Greenshaw" userId="7cff769c7af84488" providerId="LiveId" clId="{2002F9D2-ABD0-429E-A249-B8C3D1CDB2C0}" dt="2017-09-26T13:59:43.187" v="821" actId="20577"/>
      <pc:docMkLst>
        <pc:docMk/>
      </pc:docMkLst>
      <pc:sldChg chg="addSp delSp modSp">
        <pc:chgData name="Tim Greenshaw" userId="7cff769c7af84488" providerId="LiveId" clId="{2002F9D2-ABD0-429E-A249-B8C3D1CDB2C0}" dt="2017-09-26T13:59:00.385" v="810" actId="478"/>
        <pc:sldMkLst>
          <pc:docMk/>
          <pc:sldMk cId="0" sldId="307"/>
        </pc:sldMkLst>
        <pc:spChg chg="mod">
          <ac:chgData name="Tim Greenshaw" userId="7cff769c7af84488" providerId="LiveId" clId="{2002F9D2-ABD0-429E-A249-B8C3D1CDB2C0}" dt="2017-09-01T14:09:22.644" v="808" actId="20577"/>
          <ac:spMkLst>
            <pc:docMk/>
            <pc:sldMk cId="0" sldId="307"/>
            <ac:spMk id="3" creationId="{00000000-0000-0000-0000-000000000000}"/>
          </ac:spMkLst>
        </pc:spChg>
        <pc:spChg chg="mod">
          <ac:chgData name="Tim Greenshaw" userId="7cff769c7af84488" providerId="LiveId" clId="{2002F9D2-ABD0-429E-A249-B8C3D1CDB2C0}" dt="2017-08-28T09:56:40.691" v="786" actId="20577"/>
          <ac:spMkLst>
            <pc:docMk/>
            <pc:sldMk cId="0" sldId="307"/>
            <ac:spMk id="5" creationId="{00000000-0000-0000-0000-000000000000}"/>
          </ac:spMkLst>
        </pc:spChg>
        <pc:graphicFrameChg chg="add del mod">
          <ac:chgData name="Tim Greenshaw" userId="7cff769c7af84488" providerId="LiveId" clId="{2002F9D2-ABD0-429E-A249-B8C3D1CDB2C0}" dt="2017-09-26T13:59:00.385" v="810" actId="478"/>
          <ac:graphicFrameMkLst>
            <pc:docMk/>
            <pc:sldMk cId="0" sldId="307"/>
            <ac:graphicFrameMk id="2" creationId="{90256FC9-57CE-4BFF-B42A-4AA17CACE279}"/>
          </ac:graphicFrameMkLst>
        </pc:graphicFrameChg>
      </pc:sldChg>
      <pc:sldChg chg="modSp">
        <pc:chgData name="Tim Greenshaw" userId="7cff769c7af84488" providerId="LiveId" clId="{2002F9D2-ABD0-429E-A249-B8C3D1CDB2C0}" dt="2017-08-28T09:01:36.985" v="757" actId="20577"/>
        <pc:sldMkLst>
          <pc:docMk/>
          <pc:sldMk cId="3346523751" sldId="315"/>
        </pc:sldMkLst>
        <pc:spChg chg="mod">
          <ac:chgData name="Tim Greenshaw" userId="7cff769c7af84488" providerId="LiveId" clId="{2002F9D2-ABD0-429E-A249-B8C3D1CDB2C0}" dt="2017-08-28T09:01:36.985" v="757" actId="20577"/>
          <ac:spMkLst>
            <pc:docMk/>
            <pc:sldMk cId="3346523751" sldId="315"/>
            <ac:spMk id="3" creationId="{00000000-0000-0000-0000-000000000000}"/>
          </ac:spMkLst>
        </pc:spChg>
      </pc:sldChg>
      <pc:sldChg chg="modSp">
        <pc:chgData name="Tim Greenshaw" userId="7cff769c7af84488" providerId="LiveId" clId="{2002F9D2-ABD0-429E-A249-B8C3D1CDB2C0}" dt="2017-08-28T07:08:23.215" v="86" actId="5793"/>
        <pc:sldMkLst>
          <pc:docMk/>
          <pc:sldMk cId="2281957432" sldId="356"/>
        </pc:sldMkLst>
        <pc:spChg chg="mod">
          <ac:chgData name="Tim Greenshaw" userId="7cff769c7af84488" providerId="LiveId" clId="{2002F9D2-ABD0-429E-A249-B8C3D1CDB2C0}" dt="2017-08-28T07:08:14.229" v="80" actId="20577"/>
          <ac:spMkLst>
            <pc:docMk/>
            <pc:sldMk cId="2281957432" sldId="356"/>
            <ac:spMk id="3" creationId="{00000000-0000-0000-0000-000000000000}"/>
          </ac:spMkLst>
        </pc:spChg>
        <pc:spChg chg="mod">
          <ac:chgData name="Tim Greenshaw" userId="7cff769c7af84488" providerId="LiveId" clId="{2002F9D2-ABD0-429E-A249-B8C3D1CDB2C0}" dt="2017-08-28T07:08:23.215" v="86" actId="5793"/>
          <ac:spMkLst>
            <pc:docMk/>
            <pc:sldMk cId="2281957432" sldId="356"/>
            <ac:spMk id="4" creationId="{00000000-0000-0000-0000-000000000000}"/>
          </ac:spMkLst>
        </pc:spChg>
      </pc:sldChg>
      <pc:sldChg chg="modSp">
        <pc:chgData name="Tim Greenshaw" userId="7cff769c7af84488" providerId="LiveId" clId="{2002F9D2-ABD0-429E-A249-B8C3D1CDB2C0}" dt="2017-08-28T07:12:52.709" v="206" actId="20577"/>
        <pc:sldMkLst>
          <pc:docMk/>
          <pc:sldMk cId="1005017802" sldId="357"/>
        </pc:sldMkLst>
        <pc:spChg chg="mod">
          <ac:chgData name="Tim Greenshaw" userId="7cff769c7af84488" providerId="LiveId" clId="{2002F9D2-ABD0-429E-A249-B8C3D1CDB2C0}" dt="2017-08-28T07:08:28.736" v="92" actId="20577"/>
          <ac:spMkLst>
            <pc:docMk/>
            <pc:sldMk cId="1005017802" sldId="357"/>
            <ac:spMk id="3" creationId="{00000000-0000-0000-0000-000000000000}"/>
          </ac:spMkLst>
        </pc:spChg>
        <pc:spChg chg="mod">
          <ac:chgData name="Tim Greenshaw" userId="7cff769c7af84488" providerId="LiveId" clId="{2002F9D2-ABD0-429E-A249-B8C3D1CDB2C0}" dt="2017-08-28T07:12:52.709" v="206" actId="20577"/>
          <ac:spMkLst>
            <pc:docMk/>
            <pc:sldMk cId="1005017802" sldId="357"/>
            <ac:spMk id="4" creationId="{00000000-0000-0000-0000-000000000000}"/>
          </ac:spMkLst>
        </pc:spChg>
      </pc:sldChg>
      <pc:sldChg chg="modSp">
        <pc:chgData name="Tim Greenshaw" userId="7cff769c7af84488" providerId="LiveId" clId="{2002F9D2-ABD0-429E-A249-B8C3D1CDB2C0}" dt="2017-08-28T07:29:59.153" v="718" actId="20577"/>
        <pc:sldMkLst>
          <pc:docMk/>
          <pc:sldMk cId="2045614731" sldId="406"/>
        </pc:sldMkLst>
        <pc:spChg chg="mod">
          <ac:chgData name="Tim Greenshaw" userId="7cff769c7af84488" providerId="LiveId" clId="{2002F9D2-ABD0-429E-A249-B8C3D1CDB2C0}" dt="2017-08-28T07:29:59.153" v="718" actId="20577"/>
          <ac:spMkLst>
            <pc:docMk/>
            <pc:sldMk cId="2045614731" sldId="406"/>
            <ac:spMk id="3" creationId="{C70EA183-029E-4FFB-80F0-21341EFF502D}"/>
          </ac:spMkLst>
        </pc:spChg>
      </pc:sldChg>
      <pc:sldChg chg="del">
        <pc:chgData name="Tim Greenshaw" userId="7cff769c7af84488" providerId="LiveId" clId="{2002F9D2-ABD0-429E-A249-B8C3D1CDB2C0}" dt="2017-08-27T20:22:28.528" v="52" actId="2696"/>
        <pc:sldMkLst>
          <pc:docMk/>
          <pc:sldMk cId="335060983" sldId="407"/>
        </pc:sldMkLst>
      </pc:sldChg>
      <pc:sldChg chg="modSp">
        <pc:chgData name="Tim Greenshaw" userId="7cff769c7af84488" providerId="LiveId" clId="{2002F9D2-ABD0-429E-A249-B8C3D1CDB2C0}" dt="2017-08-28T07:19:01.111" v="403" actId="20577"/>
        <pc:sldMkLst>
          <pc:docMk/>
          <pc:sldMk cId="338562175" sldId="417"/>
        </pc:sldMkLst>
        <pc:spChg chg="mod">
          <ac:chgData name="Tim Greenshaw" userId="7cff769c7af84488" providerId="LiveId" clId="{2002F9D2-ABD0-429E-A249-B8C3D1CDB2C0}" dt="2017-08-28T07:19:01.111" v="403" actId="20577"/>
          <ac:spMkLst>
            <pc:docMk/>
            <pc:sldMk cId="338562175" sldId="417"/>
            <ac:spMk id="6" creationId="{DE297C07-82D5-49B9-9797-76E338D44D1E}"/>
          </ac:spMkLst>
        </pc:spChg>
      </pc:sldChg>
      <pc:sldChg chg="modSp">
        <pc:chgData name="Tim Greenshaw" userId="7cff769c7af84488" providerId="LiveId" clId="{2002F9D2-ABD0-429E-A249-B8C3D1CDB2C0}" dt="2017-09-26T13:59:43.187" v="821" actId="20577"/>
        <pc:sldMkLst>
          <pc:docMk/>
          <pc:sldMk cId="2193343575" sldId="418"/>
        </pc:sldMkLst>
        <pc:spChg chg="mod">
          <ac:chgData name="Tim Greenshaw" userId="7cff769c7af84488" providerId="LiveId" clId="{2002F9D2-ABD0-429E-A249-B8C3D1CDB2C0}" dt="2017-09-26T13:59:43.187" v="821" actId="20577"/>
          <ac:spMkLst>
            <pc:docMk/>
            <pc:sldMk cId="2193343575" sldId="418"/>
            <ac:spMk id="4" creationId="{25D0080E-79E1-41B2-8A3E-193EC7FAC974}"/>
          </ac:spMkLst>
        </pc:spChg>
        <pc:spChg chg="mod">
          <ac:chgData name="Tim Greenshaw" userId="7cff769c7af84488" providerId="LiveId" clId="{2002F9D2-ABD0-429E-A249-B8C3D1CDB2C0}" dt="2017-08-28T07:16:34.478" v="276" actId="20577"/>
          <ac:spMkLst>
            <pc:docMk/>
            <pc:sldMk cId="2193343575" sldId="418"/>
            <ac:spMk id="7" creationId="{34CAEAA2-2B88-4A1A-AD6A-CF976A10E361}"/>
          </ac:spMkLst>
        </pc:spChg>
        <pc:picChg chg="mod">
          <ac:chgData name="Tim Greenshaw" userId="7cff769c7af84488" providerId="LiveId" clId="{2002F9D2-ABD0-429E-A249-B8C3D1CDB2C0}" dt="2017-08-28T07:16:46.763" v="299" actId="1037"/>
          <ac:picMkLst>
            <pc:docMk/>
            <pc:sldMk cId="2193343575" sldId="418"/>
            <ac:picMk id="6" creationId="{B87C33A9-EBC8-43D3-B215-1AD971BDEA1A}"/>
          </ac:picMkLst>
        </pc:picChg>
      </pc:sldChg>
      <pc:sldChg chg="modSp">
        <pc:chgData name="Tim Greenshaw" userId="7cff769c7af84488" providerId="LiveId" clId="{2002F9D2-ABD0-429E-A249-B8C3D1CDB2C0}" dt="2017-08-28T07:17:14.335" v="314" actId="1036"/>
        <pc:sldMkLst>
          <pc:docMk/>
          <pc:sldMk cId="4141982103" sldId="419"/>
        </pc:sldMkLst>
        <pc:spChg chg="mod">
          <ac:chgData name="Tim Greenshaw" userId="7cff769c7af84488" providerId="LiveId" clId="{2002F9D2-ABD0-429E-A249-B8C3D1CDB2C0}" dt="2017-08-28T07:17:04.662" v="301" actId="20577"/>
          <ac:spMkLst>
            <pc:docMk/>
            <pc:sldMk cId="4141982103" sldId="419"/>
            <ac:spMk id="3" creationId="{BAE35053-BD0D-4A5F-A52E-2BBAFA7A93D6}"/>
          </ac:spMkLst>
        </pc:spChg>
        <pc:picChg chg="mod">
          <ac:chgData name="Tim Greenshaw" userId="7cff769c7af84488" providerId="LiveId" clId="{2002F9D2-ABD0-429E-A249-B8C3D1CDB2C0}" dt="2017-08-28T07:17:14.335" v="314" actId="1036"/>
          <ac:picMkLst>
            <pc:docMk/>
            <pc:sldMk cId="4141982103" sldId="419"/>
            <ac:picMk id="5" creationId="{8DBEF43C-6EA6-42CA-8A03-975A23C73D60}"/>
          </ac:picMkLst>
        </pc:picChg>
      </pc:sldChg>
      <pc:sldChg chg="modSp">
        <pc:chgData name="Tim Greenshaw" userId="7cff769c7af84488" providerId="LiveId" clId="{2002F9D2-ABD0-429E-A249-B8C3D1CDB2C0}" dt="2017-08-28T07:15:15.114" v="227" actId="14100"/>
        <pc:sldMkLst>
          <pc:docMk/>
          <pc:sldMk cId="18094929" sldId="421"/>
        </pc:sldMkLst>
        <pc:spChg chg="mod">
          <ac:chgData name="Tim Greenshaw" userId="7cff769c7af84488" providerId="LiveId" clId="{2002F9D2-ABD0-429E-A249-B8C3D1CDB2C0}" dt="2017-08-28T07:14:25.931" v="207" actId="20577"/>
          <ac:spMkLst>
            <pc:docMk/>
            <pc:sldMk cId="18094929" sldId="421"/>
            <ac:spMk id="3" creationId="{83687FBE-EFF9-45E5-9A57-7B728046A77A}"/>
          </ac:spMkLst>
        </pc:spChg>
        <pc:picChg chg="mod">
          <ac:chgData name="Tim Greenshaw" userId="7cff769c7af84488" providerId="LiveId" clId="{2002F9D2-ABD0-429E-A249-B8C3D1CDB2C0}" dt="2017-08-28T07:14:32.423" v="222" actId="1037"/>
          <ac:picMkLst>
            <pc:docMk/>
            <pc:sldMk cId="18094929" sldId="421"/>
            <ac:picMk id="16" creationId="{335AF8BB-64FC-458D-B9D7-3FBB4EFCD124}"/>
          </ac:picMkLst>
        </pc:picChg>
        <pc:picChg chg="mod">
          <ac:chgData name="Tim Greenshaw" userId="7cff769c7af84488" providerId="LiveId" clId="{2002F9D2-ABD0-429E-A249-B8C3D1CDB2C0}" dt="2017-08-28T07:15:15.114" v="227" actId="14100"/>
          <ac:picMkLst>
            <pc:docMk/>
            <pc:sldMk cId="18094929" sldId="421"/>
            <ac:picMk id="20" creationId="{C33B0C04-9121-4B9B-A64D-369147ED9607}"/>
          </ac:picMkLst>
        </pc:picChg>
      </pc:sldChg>
      <pc:sldChg chg="modSp">
        <pc:chgData name="Tim Greenshaw" userId="7cff769c7af84488" providerId="LiveId" clId="{2002F9D2-ABD0-429E-A249-B8C3D1CDB2C0}" dt="2017-08-28T07:21:21.435" v="486" actId="20577"/>
        <pc:sldMkLst>
          <pc:docMk/>
          <pc:sldMk cId="125363843" sldId="422"/>
        </pc:sldMkLst>
        <pc:spChg chg="mod">
          <ac:chgData name="Tim Greenshaw" userId="7cff769c7af84488" providerId="LiveId" clId="{2002F9D2-ABD0-429E-A249-B8C3D1CDB2C0}" dt="2017-08-28T07:21:21.435" v="486" actId="20577"/>
          <ac:spMkLst>
            <pc:docMk/>
            <pc:sldMk cId="125363843" sldId="422"/>
            <ac:spMk id="2" creationId="{77CCAE56-4597-4726-899C-4D95E03DD0C1}"/>
          </ac:spMkLst>
        </pc:spChg>
        <pc:spChg chg="mod">
          <ac:chgData name="Tim Greenshaw" userId="7cff769c7af84488" providerId="LiveId" clId="{2002F9D2-ABD0-429E-A249-B8C3D1CDB2C0}" dt="2017-08-28T07:21:11.277" v="465" actId="20577"/>
          <ac:spMkLst>
            <pc:docMk/>
            <pc:sldMk cId="125363843" sldId="422"/>
            <ac:spMk id="3" creationId="{2E682D48-5951-4992-A344-734BAFAA180F}"/>
          </ac:spMkLst>
        </pc:spChg>
        <pc:picChg chg="mod">
          <ac:chgData name="Tim Greenshaw" userId="7cff769c7af84488" providerId="LiveId" clId="{2002F9D2-ABD0-429E-A249-B8C3D1CDB2C0}" dt="2017-08-28T07:21:14.774" v="474" actId="1036"/>
          <ac:picMkLst>
            <pc:docMk/>
            <pc:sldMk cId="125363843" sldId="422"/>
            <ac:picMk id="6" creationId="{84BB5E6D-16AD-492F-82FB-83BB1B7B69AD}"/>
          </ac:picMkLst>
        </pc:picChg>
      </pc:sldChg>
      <pc:sldChg chg="del">
        <pc:chgData name="Tim Greenshaw" userId="7cff769c7af84488" providerId="LiveId" clId="{2002F9D2-ABD0-429E-A249-B8C3D1CDB2C0}" dt="2017-08-27T20:22:23.356" v="51" actId="2696"/>
        <pc:sldMkLst>
          <pc:docMk/>
          <pc:sldMk cId="1529843125" sldId="431"/>
        </pc:sldMkLst>
      </pc:sldChg>
      <pc:sldChg chg="modSp add">
        <pc:chgData name="Tim Greenshaw" userId="7cff769c7af84488" providerId="LiveId" clId="{2002F9D2-ABD0-429E-A249-B8C3D1CDB2C0}" dt="2017-08-28T07:30:43.832" v="729" actId="20577"/>
        <pc:sldMkLst>
          <pc:docMk/>
          <pc:sldMk cId="2632880450" sldId="431"/>
        </pc:sldMkLst>
        <pc:spChg chg="mod">
          <ac:chgData name="Tim Greenshaw" userId="7cff769c7af84488" providerId="LiveId" clId="{2002F9D2-ABD0-429E-A249-B8C3D1CDB2C0}" dt="2017-08-28T07:30:43.832" v="729" actId="20577"/>
          <ac:spMkLst>
            <pc:docMk/>
            <pc:sldMk cId="2632880450" sldId="431"/>
            <ac:spMk id="2" creationId="{00000000-0000-0000-0000-000000000000}"/>
          </ac:spMkLst>
        </pc:spChg>
        <pc:spChg chg="mod">
          <ac:chgData name="Tim Greenshaw" userId="7cff769c7af84488" providerId="LiveId" clId="{2002F9D2-ABD0-429E-A249-B8C3D1CDB2C0}" dt="2017-08-28T07:28:32.454" v="647" actId="6549"/>
          <ac:spMkLst>
            <pc:docMk/>
            <pc:sldMk cId="2632880450" sldId="431"/>
            <ac:spMk id="3" creationId="{00000000-0000-0000-0000-000000000000}"/>
          </ac:spMkLst>
        </pc:spChg>
        <pc:spChg chg="mod">
          <ac:chgData name="Tim Greenshaw" userId="7cff769c7af84488" providerId="LiveId" clId="{2002F9D2-ABD0-429E-A249-B8C3D1CDB2C0}" dt="2017-08-28T07:29:03.088" v="671" actId="20577"/>
          <ac:spMkLst>
            <pc:docMk/>
            <pc:sldMk cId="2632880450" sldId="431"/>
            <ac:spMk id="4" creationId="{00000000-0000-0000-0000-000000000000}"/>
          </ac:spMkLst>
        </pc:spChg>
      </pc:sldChg>
      <pc:sldChg chg="modSp add">
        <pc:chgData name="Tim Greenshaw" userId="7cff769c7af84488" providerId="LiveId" clId="{2002F9D2-ABD0-429E-A249-B8C3D1CDB2C0}" dt="2017-08-28T07:27:02.719" v="542" actId="20577"/>
        <pc:sldMkLst>
          <pc:docMk/>
          <pc:sldMk cId="1762499463" sldId="432"/>
        </pc:sldMkLst>
        <pc:spChg chg="mod">
          <ac:chgData name="Tim Greenshaw" userId="7cff769c7af84488" providerId="LiveId" clId="{2002F9D2-ABD0-429E-A249-B8C3D1CDB2C0}" dt="2017-08-28T07:27:02.719" v="542" actId="20577"/>
          <ac:spMkLst>
            <pc:docMk/>
            <pc:sldMk cId="1762499463" sldId="432"/>
            <ac:spMk id="3" creationId="{62D132AF-7892-4FE0-A9E5-9BF147735C38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882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The Cherenkov Telescope Array (CTA) is the next generation observatory for ground-based gamma-ray astronomy. Current instruments (HESS, MAGIC and VERITAS) have made huge progress in the observation of cosmic sources of photons in the ~ 50 GeV to ~ 50 TeV energy range using Imaging Atmospheric Cherenkov Telescopes (IACTs). CTA will extend the range of these observations at both low and high energies, will improve their sensitivity by a factor of about 10 and will increase the precision of photon energy and direction measurements. This talk presents briefly the designs of the 23 m, 12 m and 4 m diameter IACTs that CTA will use to achieve this performance, before discussing the impact the array will have on studies of Fundamental and Astroparticle Physics. Topics covered include: searches for Dark Matter (DM) and axion-like particles (ALPs); studies of possible violation of Lorentz invariance; and studies of the sources and acceleration mechanisms of high energy cosmic rays.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Remember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the Ellis/White paper.</a:t>
            </a:r>
          </a:p>
          <a:p>
            <a:r>
              <a:rPr lang="en-GB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Include EBL studies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9879" y="136728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155" y="74334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7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7.jpeg"/><Relationship Id="rId5" Type="http://schemas.openxmlformats.org/officeDocument/2006/relationships/image" Target="../media/image56.emf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prog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3602573" cy="5135563"/>
          </a:xfrm>
        </p:spPr>
        <p:txBody>
          <a:bodyPr/>
          <a:lstStyle/>
          <a:p>
            <a:r>
              <a:rPr lang="en-GB" dirty="0"/>
              <a:t>Introduction</a:t>
            </a:r>
          </a:p>
          <a:p>
            <a:r>
              <a:rPr lang="en-GB" dirty="0"/>
              <a:t>Imaging Atmospheric Cherenkov Telescopes</a:t>
            </a:r>
          </a:p>
          <a:p>
            <a:r>
              <a:rPr lang="en-GB" dirty="0"/>
              <a:t>The CTA concept</a:t>
            </a:r>
          </a:p>
          <a:p>
            <a:r>
              <a:rPr lang="en-GB" dirty="0"/>
              <a:t>CTA telescope designs</a:t>
            </a:r>
          </a:p>
          <a:p>
            <a:r>
              <a:rPr lang="en-GB" dirty="0"/>
              <a:t>CHEC and the GCT</a:t>
            </a:r>
          </a:p>
          <a:p>
            <a:r>
              <a:rPr lang="en-GB" dirty="0"/>
              <a:t>CTA and CTA-UK status</a:t>
            </a:r>
          </a:p>
          <a:p>
            <a:r>
              <a:rPr lang="en-GB"/>
              <a:t>Summary</a:t>
            </a:r>
            <a:endParaRPr lang="en-GB" dirty="0"/>
          </a:p>
        </p:txBody>
      </p:sp>
      <p:pic>
        <p:nvPicPr>
          <p:cNvPr id="7" name="Picture 6" descr="CTA_Uebersichtsgrafik_1_2012.jpg"/>
          <p:cNvPicPr>
            <a:picLocks noChangeAspect="1"/>
          </p:cNvPicPr>
          <p:nvPr/>
        </p:nvPicPr>
        <p:blipFill rotWithShape="1">
          <a:blip r:embed="rId3" cstate="print"/>
          <a:srcRect l="13357" r="20636"/>
          <a:stretch/>
        </p:blipFill>
        <p:spPr>
          <a:xfrm>
            <a:off x="4097872" y="1524561"/>
            <a:ext cx="5664201" cy="485217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performance 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crease field of view w.r.t. current instruments by factor ~ 2 to 4.5...9°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Detect and map extended sources.</a:t>
            </a:r>
          </a:p>
          <a:p>
            <a:r>
              <a:rPr lang="en-GB" dirty="0"/>
              <a:t>Improve survey capability: galactic plane at ~ 0.001 Crab in 250 hours, full sky at ~ 0.01 Crab in 1 year, </a:t>
            </a:r>
            <a:br>
              <a:rPr lang="en-GB" dirty="0"/>
            </a:br>
            <a:r>
              <a:rPr lang="en-GB" dirty="0"/>
              <a:t>~ 300 times faster than current instruments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Map source activity on sub-minute timescales.</a:t>
            </a:r>
            <a:br>
              <a:rPr lang="en-GB" dirty="0"/>
            </a:b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Determine size of emission regions around active galactic nuclei.</a:t>
            </a:r>
          </a:p>
          <a:p>
            <a:r>
              <a:rPr lang="en-GB" dirty="0"/>
              <a:t>Need fast slewing (20 secs), but also large FoV (Fermi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-ray burst monitor, has precision ~ 10°).</a:t>
            </a:r>
          </a:p>
          <a:p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71"/>
          <a:stretch/>
        </p:blipFill>
        <p:spPr bwMode="auto">
          <a:xfrm>
            <a:off x="5046133" y="2344238"/>
            <a:ext cx="4781021" cy="227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1C47EEA-360A-40D6-B52D-EDF095B83972}"/>
              </a:ext>
            </a:extLst>
          </p:cNvPr>
          <p:cNvGrpSpPr/>
          <p:nvPr/>
        </p:nvGrpSpPr>
        <p:grpSpPr>
          <a:xfrm>
            <a:off x="63449" y="939015"/>
            <a:ext cx="5018656" cy="5018656"/>
            <a:chOff x="54305" y="939015"/>
            <a:chExt cx="5018656" cy="501865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082AA67-9F5F-4E73-B9D2-8B862764C0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838" y="2309769"/>
              <a:ext cx="2499360" cy="2419350"/>
              <a:chOff x="2928" y="912"/>
              <a:chExt cx="2640" cy="2563"/>
            </a:xfrm>
          </p:grpSpPr>
          <p:grpSp>
            <p:nvGrpSpPr>
              <p:cNvPr id="24" name="Group 7">
                <a:extLst>
                  <a:ext uri="{FF2B5EF4-FFF2-40B4-BE49-F238E27FC236}">
                    <a16:creationId xmlns:a16="http://schemas.microsoft.com/office/drawing/2014/main" id="{5BAF1981-C9CD-4943-B644-13818CA9C6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912"/>
                <a:ext cx="2640" cy="2563"/>
                <a:chOff x="2832" y="1296"/>
                <a:chExt cx="2640" cy="2563"/>
              </a:xfrm>
            </p:grpSpPr>
            <p:pic>
              <p:nvPicPr>
                <p:cNvPr id="26" name="Picture 8">
                  <a:extLst>
                    <a:ext uri="{FF2B5EF4-FFF2-40B4-BE49-F238E27FC236}">
                      <a16:creationId xmlns:a16="http://schemas.microsoft.com/office/drawing/2014/main" id="{D97037FF-B2D5-4BBE-98E5-16A079BFBFA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50000" r="5833"/>
                <a:stretch>
                  <a:fillRect/>
                </a:stretch>
              </p:blipFill>
              <p:spPr bwMode="auto">
                <a:xfrm>
                  <a:off x="2832" y="1296"/>
                  <a:ext cx="2640" cy="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27" name="Rectangle 9">
                  <a:extLst>
                    <a:ext uri="{FF2B5EF4-FFF2-40B4-BE49-F238E27FC236}">
                      <a16:creationId xmlns:a16="http://schemas.microsoft.com/office/drawing/2014/main" id="{AD9DD1F3-028C-46A1-8FF0-9AEADEF1E3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7" y="1353"/>
                  <a:ext cx="2256" cy="2256"/>
                </a:xfrm>
                <a:prstGeom prst="rect">
                  <a:avLst/>
                </a:prstGeom>
                <a:noFill/>
                <a:ln w="12700" algn="ctr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GB" dirty="0"/>
                </a:p>
              </p:txBody>
            </p:sp>
          </p:grpSp>
          <p:pic>
            <p:nvPicPr>
              <p:cNvPr id="25" name="Picture 10" descr="The_Moon">
                <a:extLst>
                  <a:ext uri="{FF2B5EF4-FFF2-40B4-BE49-F238E27FC236}">
                    <a16:creationId xmlns:a16="http://schemas.microsoft.com/office/drawing/2014/main" id="{12E7F184-EBCE-4700-9932-A1FA594EB68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184" y="2851"/>
                <a:ext cx="333" cy="336"/>
              </a:xfrm>
              <a:prstGeom prst="rect">
                <a:avLst/>
              </a:prstGeom>
              <a:noFill/>
            </p:spPr>
          </p:pic>
        </p:grpSp>
        <p:sp>
          <p:nvSpPr>
            <p:cNvPr id="20" name="Oval 13">
              <a:extLst>
                <a:ext uri="{FF2B5EF4-FFF2-40B4-BE49-F238E27FC236}">
                  <a16:creationId xmlns:a16="http://schemas.microsoft.com/office/drawing/2014/main" id="{591D320F-CBC8-4586-9003-92843217A6F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4305" y="939015"/>
              <a:ext cx="5018656" cy="5018656"/>
            </a:xfrm>
            <a:prstGeom prst="ellipse">
              <a:avLst/>
            </a:prstGeom>
            <a:noFill/>
            <a:ln w="15875">
              <a:solidFill>
                <a:srgbClr val="3333FF"/>
              </a:solidFill>
              <a:prstDash val="sysDot"/>
              <a:round/>
              <a:headEnd/>
              <a:tailE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endParaRPr lang="en-GB" dirty="0"/>
            </a:p>
          </p:txBody>
        </p:sp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C4814B02-22C0-4E06-BE89-70B0E70041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6823" y="1491533"/>
              <a:ext cx="3913620" cy="391362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endParaRPr lang="en-GB" dirty="0"/>
            </a:p>
          </p:txBody>
        </p:sp>
        <p:sp>
          <p:nvSpPr>
            <p:cNvPr id="22" name="Oval 13">
              <a:extLst>
                <a:ext uri="{FF2B5EF4-FFF2-40B4-BE49-F238E27FC236}">
                  <a16:creationId xmlns:a16="http://schemas.microsoft.com/office/drawing/2014/main" id="{BD3E51CC-B41B-42B7-A12C-0B12C14670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12077" y="3755955"/>
              <a:ext cx="12524" cy="12524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endParaRPr lang="en-GB" dirty="0"/>
            </a:p>
          </p:txBody>
        </p:sp>
        <p:sp>
          <p:nvSpPr>
            <p:cNvPr id="23" name="Oval 13">
              <a:extLst>
                <a:ext uri="{FF2B5EF4-FFF2-40B4-BE49-F238E27FC236}">
                  <a16:creationId xmlns:a16="http://schemas.microsoft.com/office/drawing/2014/main" id="{7F9339F7-75E4-4A37-B574-AADDC863DE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10729" y="3916447"/>
              <a:ext cx="125240" cy="125240"/>
            </a:xfrm>
            <a:prstGeom prst="ellipse">
              <a:avLst/>
            </a:prstGeom>
            <a:solidFill>
              <a:schemeClr val="bg1"/>
            </a:solidFill>
            <a:ln w="15875">
              <a:noFill/>
              <a:prstDash val="sysDot"/>
              <a:round/>
              <a:headEnd/>
              <a:tailE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4279473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chieving CTA goals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85774" cy="5135563"/>
          </a:xfrm>
        </p:spPr>
        <p:txBody>
          <a:bodyPr/>
          <a:lstStyle/>
          <a:p>
            <a:r>
              <a:rPr lang="en-GB" dirty="0"/>
              <a:t>Cherenkov emission, attenuation in air, QE of photomultiplier lead to:</a:t>
            </a:r>
          </a:p>
          <a:p>
            <a:pPr lvl="1"/>
            <a:r>
              <a:rPr lang="en-GB" dirty="0"/>
              <a:t>About 1 </a:t>
            </a:r>
            <a:r>
              <a:rPr lang="en-GB" dirty="0" err="1"/>
              <a:t>p.e.</a:t>
            </a:r>
            <a:r>
              <a:rPr lang="en-GB" dirty="0"/>
              <a:t>/m</a:t>
            </a:r>
            <a:r>
              <a:rPr lang="en-GB" baseline="30000" dirty="0"/>
              <a:t>2</a:t>
            </a:r>
            <a:r>
              <a:rPr lang="en-GB" dirty="0"/>
              <a:t> in few ns for (frequent) 100 GeV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-ray.</a:t>
            </a:r>
          </a:p>
          <a:p>
            <a:pPr lvl="1"/>
            <a:r>
              <a:rPr lang="en-GB" dirty="0"/>
              <a:t>About  10</a:t>
            </a:r>
            <a:r>
              <a:rPr lang="en-GB" baseline="30000" dirty="0"/>
              <a:t>3</a:t>
            </a:r>
            <a:r>
              <a:rPr lang="en-GB" dirty="0"/>
              <a:t> </a:t>
            </a:r>
            <a:r>
              <a:rPr lang="en-GB" dirty="0" err="1"/>
              <a:t>p.e</a:t>
            </a:r>
            <a:r>
              <a:rPr lang="en-GB" dirty="0"/>
              <a:t>./m</a:t>
            </a:r>
            <a:r>
              <a:rPr lang="en-GB" baseline="30000" dirty="0"/>
              <a:t>2</a:t>
            </a:r>
            <a:r>
              <a:rPr lang="en-GB" dirty="0"/>
              <a:t> in few 10 to 100 ns for (</a:t>
            </a:r>
            <a:r>
              <a:rPr lang="en-GB" dirty="0" err="1"/>
              <a:t>infreq</a:t>
            </a:r>
            <a:r>
              <a:rPr lang="en-GB" dirty="0"/>
              <a:t>.) 10 TeV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-ray</a:t>
            </a:r>
            <a:r>
              <a:rPr lang="en-GB" dirty="0">
                <a:latin typeface="Symbol" pitchFamily="18" charset="2"/>
              </a:rPr>
              <a:t>.</a:t>
            </a:r>
            <a:endParaRPr lang="en-GB" dirty="0"/>
          </a:p>
          <a:p>
            <a:r>
              <a:rPr lang="en-GB" dirty="0"/>
              <a:t>Limitations:</a:t>
            </a:r>
          </a:p>
          <a:p>
            <a:pPr lvl="1"/>
            <a:r>
              <a:rPr lang="en-GB" dirty="0"/>
              <a:t>E &lt; 100 GeV, Night Sky Background. </a:t>
            </a:r>
          </a:p>
          <a:p>
            <a:pPr lvl="1"/>
            <a:r>
              <a:rPr lang="en-GB" dirty="0"/>
              <a:t>E ~ 0.1...5 TeV, Cosmic Rays (need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/h sep).</a:t>
            </a:r>
          </a:p>
          <a:p>
            <a:pPr lvl="1"/>
            <a:r>
              <a:rPr lang="en-GB" dirty="0"/>
              <a:t>E &gt; 5 TeV, rate.</a:t>
            </a:r>
          </a:p>
          <a:p>
            <a:r>
              <a:rPr lang="en-GB" dirty="0"/>
              <a:t>Array of telescopes with different sizes copes best with these different regions.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625" y="1707697"/>
            <a:ext cx="4469313" cy="3351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1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021876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ta_aspera_image"/>
          <p:cNvPicPr>
            <a:picLocks noChangeAspect="1" noChangeArrowheads="1"/>
          </p:cNvPicPr>
          <p:nvPr/>
        </p:nvPicPr>
        <p:blipFill>
          <a:blip r:embed="rId2" cstate="print"/>
          <a:srcRect t="8596" r="979"/>
          <a:stretch>
            <a:fillRect/>
          </a:stretch>
        </p:blipFill>
        <p:spPr bwMode="auto">
          <a:xfrm>
            <a:off x="0" y="0"/>
            <a:ext cx="9906000" cy="6858001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bg1"/>
                </a:solidFill>
              </a:rPr>
              <a:t>The CTA concept – southern array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50982" y="1405976"/>
            <a:ext cx="267269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Low energy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Four 23 m telescopes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4.5</a:t>
            </a:r>
            <a:r>
              <a:rPr lang="en-US" baseline="42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+mn-lt"/>
              </a:rPr>
              <a:t>FoV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~2000 pixels</a:t>
            </a:r>
            <a:br>
              <a:rPr lang="en-US" dirty="0">
                <a:solidFill>
                  <a:schemeClr val="bg1"/>
                </a:solidFill>
                <a:latin typeface="+mn-lt"/>
              </a:rPr>
            </a:br>
            <a:r>
              <a:rPr lang="en-US" dirty="0">
                <a:solidFill>
                  <a:schemeClr val="bg1"/>
                </a:solidFill>
                <a:latin typeface="+mn-lt"/>
              </a:rPr>
              <a:t>~ 0.1</a:t>
            </a:r>
            <a:r>
              <a:rPr lang="en-US" baseline="42000" dirty="0">
                <a:solidFill>
                  <a:schemeClr val="bg1"/>
                </a:solidFill>
                <a:latin typeface="+mn-lt"/>
              </a:rPr>
              <a:t>o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592428" y="3019925"/>
            <a:ext cx="0" cy="139758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178889" y="1413992"/>
            <a:ext cx="347457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Medium energy</a:t>
            </a:r>
            <a:br>
              <a:rPr lang="en-US" dirty="0">
                <a:solidFill>
                  <a:schemeClr val="bg1"/>
                </a:solidFill>
                <a:latin typeface="+mn-lt"/>
              </a:rPr>
            </a:br>
            <a:r>
              <a:rPr lang="en-US" dirty="0">
                <a:solidFill>
                  <a:schemeClr val="bg1"/>
                </a:solidFill>
                <a:latin typeface="+mn-lt"/>
              </a:rPr>
              <a:t>Twenty-five 12 m telescopes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8</a:t>
            </a:r>
            <a:r>
              <a:rPr lang="en-US" baseline="42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+mn-lt"/>
              </a:rPr>
              <a:t>FoV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~2000 pixels</a:t>
            </a:r>
            <a:br>
              <a:rPr lang="en-US" dirty="0">
                <a:solidFill>
                  <a:schemeClr val="bg1"/>
                </a:solidFill>
                <a:latin typeface="+mn-lt"/>
              </a:rPr>
            </a:br>
            <a:r>
              <a:rPr lang="en-US" dirty="0">
                <a:solidFill>
                  <a:schemeClr val="bg1"/>
                </a:solidFill>
                <a:latin typeface="+mn-lt"/>
              </a:rPr>
              <a:t>~ 0.18</a:t>
            </a:r>
            <a:r>
              <a:rPr lang="en-US" baseline="42000" dirty="0">
                <a:solidFill>
                  <a:schemeClr val="bg1"/>
                </a:solidFill>
                <a:latin typeface="+mn-lt"/>
              </a:rPr>
              <a:t>o</a:t>
            </a: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909244" y="3027941"/>
            <a:ext cx="0" cy="139758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557434" y="1409984"/>
            <a:ext cx="334856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High energy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Seventy 4 m telescopes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9</a:t>
            </a:r>
            <a:r>
              <a:rPr lang="en-US" baseline="42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+mn-lt"/>
              </a:rPr>
              <a:t>FoV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ctr"/>
            <a:r>
              <a:rPr lang="en-US" dirty="0">
                <a:solidFill>
                  <a:schemeClr val="bg1"/>
                </a:solidFill>
                <a:latin typeface="+mn-lt"/>
              </a:rPr>
              <a:t>1000…2000 pixels</a:t>
            </a:r>
            <a:br>
              <a:rPr lang="en-US" dirty="0">
                <a:solidFill>
                  <a:schemeClr val="bg1"/>
                </a:solidFill>
                <a:latin typeface="+mn-lt"/>
              </a:rPr>
            </a:br>
            <a:r>
              <a:rPr lang="en-US" dirty="0">
                <a:solidFill>
                  <a:schemeClr val="bg1"/>
                </a:solidFill>
                <a:latin typeface="+mn-lt"/>
              </a:rPr>
              <a:t>~ 0.17</a:t>
            </a:r>
            <a:r>
              <a:rPr lang="en-US" baseline="42000" dirty="0">
                <a:solidFill>
                  <a:schemeClr val="bg1"/>
                </a:solidFill>
                <a:latin typeface="+mn-lt"/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…0.23</a:t>
            </a:r>
            <a:r>
              <a:rPr lang="en-US" baseline="42000" dirty="0">
                <a:solidFill>
                  <a:schemeClr val="bg1"/>
                </a:solidFill>
              </a:rPr>
              <a:t>o</a:t>
            </a:r>
            <a:endParaRPr lang="en-US" baseline="4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8238092" y="3023925"/>
            <a:ext cx="0" cy="139758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1347544"/>
            <a:ext cx="938463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74300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close up of a map&#10;&#10;Description generated with high confidence">
            <a:extLst>
              <a:ext uri="{FF2B5EF4-FFF2-40B4-BE49-F238E27FC236}">
                <a16:creationId xmlns:a16="http://schemas.microsoft.com/office/drawing/2014/main" id="{335AF8BB-64FC-458D-B9D7-3FBB4EFCD1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0" t="3524" r="6470"/>
          <a:stretch/>
        </p:blipFill>
        <p:spPr>
          <a:xfrm>
            <a:off x="9144" y="2011680"/>
            <a:ext cx="5662060" cy="39136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41CC74A-BB10-4782-B094-F0C318C1A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performa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687FBE-EFF9-45E5-9A57-7B728046A7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625340" cy="5135563"/>
          </a:xfrm>
        </p:spPr>
        <p:txBody>
          <a:bodyPr/>
          <a:lstStyle/>
          <a:p>
            <a:r>
              <a:rPr lang="en-GB" dirty="0"/>
              <a:t>Sensitivity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erformance dominated by Small Size Telescopes at energies above 5 TeV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410B7B5E-FF74-4B73-9555-B4D8E5FCCD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588508" y="1533525"/>
            <a:ext cx="4003548" cy="5135563"/>
          </a:xfrm>
        </p:spPr>
        <p:txBody>
          <a:bodyPr/>
          <a:lstStyle/>
          <a:p>
            <a:r>
              <a:rPr lang="en-GB" dirty="0">
                <a:latin typeface="Symbol" panose="05050102010706020507" pitchFamily="18" charset="2"/>
              </a:rPr>
              <a:t>D</a:t>
            </a:r>
            <a:r>
              <a:rPr lang="en-GB" dirty="0"/>
              <a:t>E/E &lt; 10% for </a:t>
            </a:r>
            <a:r>
              <a:rPr lang="en-GB" dirty="0" err="1"/>
              <a:t>E</a:t>
            </a:r>
            <a:r>
              <a:rPr lang="en-GB" baseline="-25000" dirty="0" err="1">
                <a:latin typeface="Symbol" panose="05050102010706020507" pitchFamily="18" charset="2"/>
              </a:rPr>
              <a:t>g</a:t>
            </a:r>
            <a:r>
              <a:rPr lang="en-GB" dirty="0"/>
              <a:t> &gt; 1 TeV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ng. Res. &lt; 0.05° for E &gt; 1 TeV.</a:t>
            </a:r>
            <a:br>
              <a:rPr lang="en-GB" dirty="0"/>
            </a:br>
            <a:endParaRPr lang="en-GB" dirty="0"/>
          </a:p>
        </p:txBody>
      </p:sp>
      <p:pic>
        <p:nvPicPr>
          <p:cNvPr id="19" name="Picture 18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95DE4050-10D8-4573-9B6A-73F0D9D155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3" t="4522" r="5770"/>
          <a:stretch/>
        </p:blipFill>
        <p:spPr>
          <a:xfrm>
            <a:off x="5897880" y="4489704"/>
            <a:ext cx="2671774" cy="2322576"/>
          </a:xfrm>
          <a:prstGeom prst="rect">
            <a:avLst/>
          </a:prstGeom>
        </p:spPr>
      </p:pic>
      <p:pic>
        <p:nvPicPr>
          <p:cNvPr id="20" name="Picture 19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C33B0C04-9121-4B9B-A64D-369147ED960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6" t="4499" r="5593"/>
          <a:stretch/>
        </p:blipFill>
        <p:spPr>
          <a:xfrm>
            <a:off x="5897880" y="1886044"/>
            <a:ext cx="2671774" cy="2280809"/>
          </a:xfrm>
          <a:prstGeom prst="rect">
            <a:avLst/>
          </a:prstGeom>
        </p:spPr>
      </p:pic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062F1D7E-875D-4A63-A12E-F1D96927329A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0949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E805E2-1111-413A-9B5F-C7703F9446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LS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297C07-82D5-49B9-9797-76E338D44D1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Dish 23 m diameter.</a:t>
            </a:r>
          </a:p>
          <a:p>
            <a:r>
              <a:rPr lang="en-GB" dirty="0"/>
              <a:t>Focal length 28 m.</a:t>
            </a:r>
          </a:p>
          <a:p>
            <a:r>
              <a:rPr lang="en-GB" dirty="0"/>
              <a:t>Mirror facets 1.5 m face-to-face.</a:t>
            </a:r>
          </a:p>
          <a:p>
            <a:r>
              <a:rPr lang="en-GB" dirty="0"/>
              <a:t>Davies-Cotton design, modified to make isochronous. </a:t>
            </a:r>
          </a:p>
          <a:p>
            <a:r>
              <a:rPr lang="en-GB" dirty="0"/>
              <a:t>Field of view 4.5°.</a:t>
            </a:r>
          </a:p>
          <a:p>
            <a:r>
              <a:rPr lang="en-GB" dirty="0"/>
              <a:t>Camera diameter over 2 m.</a:t>
            </a:r>
          </a:p>
          <a:p>
            <a:r>
              <a:rPr lang="en-GB" dirty="0"/>
              <a:t>Angular size of PMT pixels 0.1°.</a:t>
            </a:r>
          </a:p>
          <a:p>
            <a:r>
              <a:rPr lang="en-GB" dirty="0"/>
              <a:t>Prototype under construction on La Palma (foundations completed).</a:t>
            </a:r>
          </a:p>
          <a:p>
            <a:r>
              <a:rPr lang="en-GB" dirty="0"/>
              <a:t>Carbon fibre dish/camera support allows slewing to any point on sky in under 20 seconds.</a:t>
            </a:r>
          </a:p>
          <a:p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2CA2D-B958-44F9-8BE1-C7229C6FB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752" y="1508130"/>
            <a:ext cx="4651431" cy="5314784"/>
          </a:xfrm>
          <a:prstGeom prst="rect">
            <a:avLst/>
          </a:prstGeom>
        </p:spPr>
      </p:pic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2522CDC-4C8D-464A-A749-71816A4F321C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38562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ED7CA3-7C52-447F-AB5C-90F897E7A3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S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D0080E-79E1-41B2-8A3E-193EC7FAC9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972812" cy="5135563"/>
          </a:xfrm>
        </p:spPr>
        <p:txBody>
          <a:bodyPr/>
          <a:lstStyle/>
          <a:p>
            <a:r>
              <a:rPr lang="en-GB" dirty="0"/>
              <a:t>Prototype structure near DESY-Zeuthen (</a:t>
            </a:r>
            <a:r>
              <a:rPr lang="en-GB" dirty="0" err="1"/>
              <a:t>Adlershof</a:t>
            </a:r>
            <a:r>
              <a:rPr lang="en-GB"/>
              <a:t>, Berlin</a:t>
            </a:r>
            <a:r>
              <a:rPr lang="en-GB" dirty="0"/>
              <a:t>).</a:t>
            </a:r>
          </a:p>
          <a:p>
            <a:endParaRPr lang="en-GB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4CAEAA2-2B88-4A1A-AD6A-CF976A10E3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10380" y="1533525"/>
            <a:ext cx="3918252" cy="5135563"/>
          </a:xfrm>
        </p:spPr>
        <p:txBody>
          <a:bodyPr/>
          <a:lstStyle/>
          <a:p>
            <a:r>
              <a:rPr lang="en-GB" dirty="0"/>
              <a:t>Dish 12 m diameter.</a:t>
            </a:r>
          </a:p>
          <a:p>
            <a:r>
              <a:rPr lang="en-GB" dirty="0"/>
              <a:t>Mirror facets 1.2 m face-to-face.</a:t>
            </a:r>
          </a:p>
          <a:p>
            <a:r>
              <a:rPr lang="en-GB" dirty="0"/>
              <a:t>Camera diameter ~ 2 m.</a:t>
            </a:r>
          </a:p>
          <a:p>
            <a:r>
              <a:rPr lang="en-GB" dirty="0"/>
              <a:t>Angular size of PMT pixels 0.18°.</a:t>
            </a:r>
          </a:p>
          <a:p>
            <a:r>
              <a:rPr lang="en-GB" dirty="0"/>
              <a:t>FlashCam prototyp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44CBF5-3D66-4D19-98FE-01F142200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031" y="2445995"/>
            <a:ext cx="5215081" cy="34459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7C33A9-EBC8-43D3-B215-1AD971BDE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558" y="3796260"/>
            <a:ext cx="3017874" cy="2812386"/>
          </a:xfrm>
          <a:prstGeom prst="rect">
            <a:avLst/>
          </a:prstGeom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6255581-EE68-4D9C-8D32-AD676EAF815F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1933435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57C15-540B-4C97-AD69-130E9BC51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35053-BD0D-4A5F-A52E-2BBAFA7A93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372612" cy="5135563"/>
          </a:xfrm>
        </p:spPr>
        <p:txBody>
          <a:bodyPr/>
          <a:lstStyle/>
          <a:p>
            <a:r>
              <a:rPr lang="en-GB" dirty="0"/>
              <a:t>Schwarzschild-Couder optics.</a:t>
            </a:r>
          </a:p>
          <a:p>
            <a:r>
              <a:rPr lang="en-GB" dirty="0"/>
              <a:t>Primary diameter 9.7 m, secondary diameter 5.4 m.</a:t>
            </a:r>
          </a:p>
          <a:p>
            <a:r>
              <a:rPr lang="en-GB" dirty="0"/>
              <a:t>Focal length 5.6 m </a:t>
            </a:r>
            <a:br>
              <a:rPr lang="en-GB" dirty="0"/>
            </a:br>
            <a:r>
              <a:rPr lang="en-GB" dirty="0"/>
              <a:t>(f = 0.58).</a:t>
            </a:r>
          </a:p>
          <a:p>
            <a:r>
              <a:rPr lang="en-GB" dirty="0"/>
              <a:t>PSF better than 4.5’ across 8° field of view.</a:t>
            </a:r>
          </a:p>
          <a:p>
            <a:r>
              <a:rPr lang="en-GB" dirty="0"/>
              <a:t>Angular pixel size 0.07°, 11328 SiPMs.</a:t>
            </a:r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68298C-5889-42E3-8E6A-5A4554E4D2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88536" y="1533525"/>
            <a:ext cx="5122164" cy="5135563"/>
          </a:xfrm>
        </p:spPr>
        <p:txBody>
          <a:bodyPr/>
          <a:lstStyle/>
          <a:p>
            <a:r>
              <a:rPr lang="en-GB" dirty="0"/>
              <a:t>Prototype at Whipple Observatory, Arizona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BEF43C-6EA6-42CA-8A03-975A23C73D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890"/>
          <a:stretch/>
        </p:blipFill>
        <p:spPr>
          <a:xfrm>
            <a:off x="4535424" y="2006910"/>
            <a:ext cx="4782312" cy="4626718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EEFD5F-C4B2-449F-A19F-EDC401FCFE14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1419821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14F76D-23EF-4327-B379-8E7FA5FA4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ED7C6-48E6-4067-AB06-4C81123C81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ree designs – two of which use Schwarzschild-Couder optics, third is Davies-Cott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01FAAA-E764-4EDB-9996-615E0A1C8F8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Mirror diameter ~ 4 m.</a:t>
            </a:r>
          </a:p>
          <a:p>
            <a:r>
              <a:rPr lang="en-GB" dirty="0"/>
              <a:t>Cameras all use SiPMs.</a:t>
            </a:r>
          </a:p>
          <a:p>
            <a:r>
              <a:rPr lang="en-GB" dirty="0"/>
              <a:t>Field of view &gt; 8 in all case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80856F-13E0-49DF-A568-1389C936F9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00" y="3239960"/>
            <a:ext cx="9146356" cy="314440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205D2B1-4D26-45DF-B88C-0EF93B162461}"/>
              </a:ext>
            </a:extLst>
          </p:cNvPr>
          <p:cNvSpPr txBox="1"/>
          <p:nvPr/>
        </p:nvSpPr>
        <p:spPr>
          <a:xfrm>
            <a:off x="778764" y="2831592"/>
            <a:ext cx="1999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ST-1M, Krakow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23B070-0B97-438F-AFDE-6374E1667191}"/>
              </a:ext>
            </a:extLst>
          </p:cNvPr>
          <p:cNvSpPr txBox="1"/>
          <p:nvPr/>
        </p:nvSpPr>
        <p:spPr>
          <a:xfrm>
            <a:off x="3601212" y="2831592"/>
            <a:ext cx="1651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STRI, Sici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06834D-CA0D-481D-BAA3-C0334A2BA2EF}"/>
              </a:ext>
            </a:extLst>
          </p:cNvPr>
          <p:cNvSpPr txBox="1"/>
          <p:nvPr/>
        </p:nvSpPr>
        <p:spPr>
          <a:xfrm>
            <a:off x="6954012" y="2831592"/>
            <a:ext cx="1662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GCT, Meudon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FDE76B1-09FF-4852-88E2-57B6CA80E718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0258905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CAE56-4597-4726-899C-4D95E03DD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tus of the G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682D48-5951-4992-A344-734BAFAA180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First light with CHEC-M in November 2015.</a:t>
            </a:r>
          </a:p>
          <a:p>
            <a:r>
              <a:rPr lang="en-GB" dirty="0"/>
              <a:t>Prototype in March 2017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D3807D-E76B-4DFB-8718-3A35E18E09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791456" cy="5135563"/>
          </a:xfrm>
        </p:spPr>
        <p:txBody>
          <a:bodyPr/>
          <a:lstStyle/>
          <a:p>
            <a:r>
              <a:rPr lang="en-GB" dirty="0"/>
              <a:t>GCT reaches any point on sky in 60 secs:</a:t>
            </a:r>
          </a:p>
          <a:p>
            <a:endParaRPr lang="en-GB" dirty="0"/>
          </a:p>
        </p:txBody>
      </p:sp>
      <p:pic>
        <p:nvPicPr>
          <p:cNvPr id="6" name="Picture 5" descr="GCTprotopicture.jpg">
            <a:extLst>
              <a:ext uri="{FF2B5EF4-FFF2-40B4-BE49-F238E27FC236}">
                <a16:creationId xmlns:a16="http://schemas.microsoft.com/office/drawing/2014/main" id="{84BB5E6D-16AD-492F-82FB-83BB1B7B69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5" t="2263" r="6048" b="1441"/>
          <a:stretch/>
        </p:blipFill>
        <p:spPr>
          <a:xfrm>
            <a:off x="655544" y="2663356"/>
            <a:ext cx="4122355" cy="4002619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141A505E-BFA6-46A6-A96A-6EECBDF1F9E4}"/>
              </a:ext>
            </a:extLst>
          </p:cNvPr>
          <p:cNvGrpSpPr/>
          <p:nvPr/>
        </p:nvGrpSpPr>
        <p:grpSpPr>
          <a:xfrm>
            <a:off x="5466374" y="1998842"/>
            <a:ext cx="4008335" cy="4429052"/>
            <a:chOff x="5466374" y="2293481"/>
            <a:chExt cx="4008335" cy="442905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80A1705-8FFC-4117-B044-738F53A95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83307" y="2293481"/>
              <a:ext cx="3991402" cy="2268791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B29BCDC-6F16-4A19-8CE9-324E1407AD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66374" y="4579205"/>
              <a:ext cx="3874431" cy="2143328"/>
            </a:xfrm>
            <a:prstGeom prst="rect">
              <a:avLst/>
            </a:prstGeom>
          </p:spPr>
        </p:pic>
      </p:grp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66CE0110-1E6A-46A6-850A-B9264C4432AC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8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25363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74259A6-4C24-4DF8-8AFB-8992276FE5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2" y="4364227"/>
            <a:ext cx="5070805" cy="25057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76AC39C-6FE8-415C-8EF2-FC27A08C04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978" y="2099731"/>
            <a:ext cx="3556022" cy="199415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30E85C8-A41A-4B20-B7CE-9E3443B56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tus of the GCT: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93D006-5716-4563-BF19-7E729F2F40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239614" cy="5135563"/>
          </a:xfrm>
        </p:spPr>
        <p:txBody>
          <a:bodyPr/>
          <a:lstStyle/>
          <a:p>
            <a:r>
              <a:rPr lang="en-GB" dirty="0"/>
              <a:t>Excellent telescope balance ensures low power consump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Pointing precis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11818C-B45C-46FA-BC1A-79C7C5C90B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34914" y="1533525"/>
            <a:ext cx="4929786" cy="5135563"/>
          </a:xfrm>
        </p:spPr>
        <p:txBody>
          <a:bodyPr/>
          <a:lstStyle/>
          <a:p>
            <a:r>
              <a:rPr lang="en-GB" dirty="0"/>
              <a:t>Test of emergency stop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mall amplitude oscillations of frequency ~ 1.5 Hz due to torsional movement of counterweight.</a:t>
            </a:r>
          </a:p>
          <a:p>
            <a:r>
              <a:rPr lang="en-GB" dirty="0"/>
              <a:t>Addressed in design for pre-production GCT structure.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9D2DE1-0224-432C-84F6-2C40D4D3E6EA}"/>
              </a:ext>
            </a:extLst>
          </p:cNvPr>
          <p:cNvSpPr txBox="1"/>
          <p:nvPr/>
        </p:nvSpPr>
        <p:spPr>
          <a:xfrm>
            <a:off x="982140" y="5861642"/>
            <a:ext cx="33807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                                                               After</a:t>
            </a:r>
          </a:p>
          <a:p>
            <a:endParaRPr lang="en-GB" sz="1400" dirty="0"/>
          </a:p>
          <a:p>
            <a:r>
              <a:rPr lang="en-GB" sz="1400" dirty="0"/>
              <a:t>Before			</a:t>
            </a:r>
          </a:p>
          <a:p>
            <a:r>
              <a:rPr lang="en-GB" sz="1400" dirty="0"/>
              <a:t>           Preliminary TPOINT correction</a:t>
            </a:r>
          </a:p>
        </p:txBody>
      </p:sp>
      <p:pic>
        <p:nvPicPr>
          <p:cNvPr id="10" name="Picture 8" descr="stop_motion_2">
            <a:extLst>
              <a:ext uri="{FF2B5EF4-FFF2-40B4-BE49-F238E27FC236}">
                <a16:creationId xmlns:a16="http://schemas.microsoft.com/office/drawing/2014/main" id="{2BD921C5-CD69-47DB-AC40-ECBCD54C1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1930521"/>
            <a:ext cx="488950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176ED56-0EBA-4282-AC17-911899CBE69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600993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olorful background&#10;&#10;Description generated with high confidence">
            <a:extLst>
              <a:ext uri="{FF2B5EF4-FFF2-40B4-BE49-F238E27FC236}">
                <a16:creationId xmlns:a16="http://schemas.microsoft.com/office/drawing/2014/main" id="{0334F8AD-A146-44DD-A982-D108FE3DDF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044" y="1432941"/>
            <a:ext cx="7297840" cy="37517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2788" y="1533525"/>
            <a:ext cx="2370743" cy="5135563"/>
          </a:xfrm>
        </p:spPr>
        <p:txBody>
          <a:bodyPr/>
          <a:lstStyle/>
          <a:p>
            <a:r>
              <a:rPr lang="en-GB" dirty="0"/>
              <a:t>As of 28/8/2017, 08:00 (Irish Standard Time), 198 TeV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-ray sources known.</a:t>
            </a:r>
          </a:p>
          <a:p>
            <a:r>
              <a:rPr lang="en-GB" dirty="0"/>
              <a:t>About half Galactic.</a:t>
            </a:r>
          </a:p>
          <a:p>
            <a:r>
              <a:rPr lang="en-GB" dirty="0"/>
              <a:t>Majority found using Imaging Atmospheric Cherenkov Telescopes (HESS, MAGIC and VERITAS).</a:t>
            </a:r>
          </a:p>
        </p:txBody>
      </p:sp>
      <p:sp>
        <p:nvSpPr>
          <p:cNvPr id="1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  <p:pic>
        <p:nvPicPr>
          <p:cNvPr id="8196" name="Picture 4" descr="http://tevcat.uchicago.edu/tmp/legen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597"/>
          <a:stretch/>
        </p:blipFill>
        <p:spPr bwMode="auto">
          <a:xfrm>
            <a:off x="4123164" y="4978982"/>
            <a:ext cx="1765935" cy="1579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tevcat.uchicago.edu/tmp/legen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55" b="6888"/>
          <a:stretch/>
        </p:blipFill>
        <p:spPr bwMode="auto">
          <a:xfrm>
            <a:off x="6248791" y="4979130"/>
            <a:ext cx="1765935" cy="1890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65237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F62E8-6779-4025-957F-040965120B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CT observing campaign March 2017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06D55B-BF96-4861-91AD-78E470595D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640566" cy="5135563"/>
          </a:xfrm>
        </p:spPr>
        <p:txBody>
          <a:bodyPr/>
          <a:lstStyle/>
          <a:p>
            <a:r>
              <a:rPr lang="en-GB" dirty="0"/>
              <a:t>New power, safety and control systems.</a:t>
            </a:r>
          </a:p>
          <a:p>
            <a:r>
              <a:rPr lang="en-GB" dirty="0"/>
              <a:t>Routine operation of GCT/CHEC-M.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Waveform of brightest pixel: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10D4BA88-2B67-41D9-A4DB-F715EA8134D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ousands of Cherenkov images recorded, image analysis in </a:t>
            </a:r>
            <a:r>
              <a:rPr lang="en-GB" dirty="0" err="1"/>
              <a:t>CTApipe</a:t>
            </a:r>
            <a:r>
              <a:rPr lang="en-GB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9BCCD0-BD65-4EFE-A440-4D1B9BCFE2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566" b="8955"/>
          <a:stretch/>
        </p:blipFill>
        <p:spPr>
          <a:xfrm>
            <a:off x="1315194" y="2256789"/>
            <a:ext cx="2543556" cy="2203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58EF466-8378-4566-9085-EE568EC447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015"/>
          <a:stretch/>
        </p:blipFill>
        <p:spPr>
          <a:xfrm>
            <a:off x="1167348" y="4829302"/>
            <a:ext cx="2615202" cy="19129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5AB58E-B668-448C-A1EA-DD31ECF3EF8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0850" b="8844"/>
          <a:stretch/>
        </p:blipFill>
        <p:spPr>
          <a:xfrm>
            <a:off x="5172421" y="2183637"/>
            <a:ext cx="2746284" cy="22004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CF30AA0-E8C1-45E7-BC74-432B53D5C9F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859" b="10150"/>
          <a:stretch/>
        </p:blipFill>
        <p:spPr>
          <a:xfrm>
            <a:off x="5135866" y="4384079"/>
            <a:ext cx="2791983" cy="220044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FD4AF6A-8C97-42A0-989D-F727C71851F9}"/>
              </a:ext>
            </a:extLst>
          </p:cNvPr>
          <p:cNvSpPr txBox="1"/>
          <p:nvPr/>
        </p:nvSpPr>
        <p:spPr>
          <a:xfrm>
            <a:off x="7912608" y="2467101"/>
            <a:ext cx="168347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Integrated charge</a:t>
            </a:r>
            <a:br>
              <a:rPr lang="en-GB" sz="1600" dirty="0"/>
            </a:br>
            <a:r>
              <a:rPr lang="en-GB" sz="1600" dirty="0"/>
              <a:t>(</a:t>
            </a:r>
            <a:r>
              <a:rPr lang="en-GB" sz="1600" dirty="0" err="1"/>
              <a:t>p.e.</a:t>
            </a:r>
            <a:r>
              <a:rPr lang="en-GB" sz="1600" dirty="0"/>
              <a:t>) per pixel,</a:t>
            </a:r>
            <a:br>
              <a:rPr lang="en-GB" sz="1600" dirty="0"/>
            </a:br>
            <a:r>
              <a:rPr lang="en-GB" sz="1600" dirty="0"/>
              <a:t>fitted to extract</a:t>
            </a:r>
            <a:br>
              <a:rPr lang="en-GB" sz="1600" dirty="0"/>
            </a:br>
            <a:r>
              <a:rPr lang="en-GB" sz="1600" dirty="0"/>
              <a:t>Hillas parameters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A3A06C8-D319-45F4-A081-A1AB5DE09800}"/>
              </a:ext>
            </a:extLst>
          </p:cNvPr>
          <p:cNvSpPr txBox="1"/>
          <p:nvPr/>
        </p:nvSpPr>
        <p:spPr>
          <a:xfrm>
            <a:off x="7957492" y="5070093"/>
            <a:ext cx="15937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Peak signal</a:t>
            </a:r>
            <a:br>
              <a:rPr lang="en-GB" sz="1600" dirty="0"/>
            </a:br>
            <a:r>
              <a:rPr lang="en-GB" sz="1600" dirty="0"/>
              <a:t>arrival times (ns)</a:t>
            </a:r>
            <a:br>
              <a:rPr lang="en-GB" sz="1600" dirty="0"/>
            </a:br>
            <a:r>
              <a:rPr lang="en-GB" sz="1600" dirty="0"/>
              <a:t>per pixel. 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0D742BD-150F-4DB2-BE89-A1407CA0463D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0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0181005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2638D6-0F50-496F-A556-68DBF6ACE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115888"/>
            <a:ext cx="8915400" cy="1143000"/>
          </a:xfrm>
        </p:spPr>
        <p:txBody>
          <a:bodyPr/>
          <a:lstStyle/>
          <a:p>
            <a:r>
              <a:rPr lang="en-GB" dirty="0"/>
              <a:t>CHEC-S: architecture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2DA567-6517-4747-87FD-B7DB53C9CA70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1</a:t>
            </a:fld>
            <a:endParaRPr lang="en-GB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C270C65-DD05-4E6C-BCEB-1A8A17A7CC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19" y="1435608"/>
            <a:ext cx="9134897" cy="541053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04960FB-CD74-4CFA-9DF3-F6D9C18865B9}"/>
              </a:ext>
            </a:extLst>
          </p:cNvPr>
          <p:cNvSpPr txBox="1"/>
          <p:nvPr/>
        </p:nvSpPr>
        <p:spPr>
          <a:xfrm>
            <a:off x="118872" y="3877927"/>
            <a:ext cx="3879588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dirty="0"/>
              <a:t>32 modules, 8 × 8 pixels of size ~ 6 × 6 mm</a:t>
            </a:r>
            <a:r>
              <a:rPr lang="en-GB" sz="1600" baseline="30000" dirty="0"/>
              <a:t>2</a:t>
            </a:r>
            <a:endParaRPr lang="en-GB" sz="1600" dirty="0"/>
          </a:p>
          <a:p>
            <a:r>
              <a:rPr lang="en-GB" sz="1600" dirty="0"/>
              <a:t>CHEC-S: silicon photomultipliers</a:t>
            </a:r>
          </a:p>
          <a:p>
            <a:r>
              <a:rPr lang="en-GB" sz="1600" dirty="0"/>
              <a:t>(CHEC-M: multi-anode photomultipliers)</a:t>
            </a:r>
          </a:p>
        </p:txBody>
      </p:sp>
    </p:spTree>
    <p:extLst>
      <p:ext uri="{BB962C8B-B14F-4D97-AF65-F5344CB8AC3E}">
        <p14:creationId xmlns:p14="http://schemas.microsoft.com/office/powerpoint/2010/main" val="9815497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90320CB-2394-4B5A-B85C-DAD522718F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585" b="2068"/>
          <a:stretch/>
        </p:blipFill>
        <p:spPr>
          <a:xfrm>
            <a:off x="81070" y="1426464"/>
            <a:ext cx="9659029" cy="54153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62638D6-0F50-496F-A556-68DBF6ACE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S: mechanical desig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2DA567-6517-4747-87FD-B7DB53C9CA70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9683206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S: mechanical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/>
          <a:p>
            <a:r>
              <a:rPr lang="en-GB" dirty="0"/>
              <a:t>Rain and hail tests performed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cal plane cooling tested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2255" y="1543318"/>
            <a:ext cx="4381500" cy="5135563"/>
          </a:xfrm>
        </p:spPr>
        <p:txBody>
          <a:bodyPr/>
          <a:lstStyle/>
          <a:p>
            <a:r>
              <a:rPr lang="en-GB" dirty="0"/>
              <a:t>In Durham wind tunnel, opening and closing of doors functioned to 15 m/s.</a:t>
            </a:r>
          </a:p>
          <a:p>
            <a:r>
              <a:rPr lang="en-GB" dirty="0"/>
              <a:t>Here at 12.5 m/s (CTA requirement)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ith doors closed, survived max. wind speed of 30.7 m/s.</a:t>
            </a:r>
          </a:p>
        </p:txBody>
      </p:sp>
      <p:sp>
        <p:nvSpPr>
          <p:cNvPr id="1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3</a:t>
            </a:fld>
            <a:endParaRPr lang="en-GB" sz="1600" dirty="0"/>
          </a:p>
        </p:txBody>
      </p:sp>
      <p:pic>
        <p:nvPicPr>
          <p:cNvPr id="16" name="7260011">
            <a:hlinkClick r:id="" action="ppaction://media"/>
            <a:extLst>
              <a:ext uri="{FF2B5EF4-FFF2-40B4-BE49-F238E27FC236}">
                <a16:creationId xmlns:a16="http://schemas.microsoft.com/office/drawing/2014/main" id="{FD8CFE82-FED6-4740-8700-0445754AA8C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30047" y="2647206"/>
            <a:ext cx="4690872" cy="2638616"/>
          </a:xfrm>
          <a:prstGeom prst="rect">
            <a:avLst/>
          </a:prstGeom>
        </p:spPr>
      </p:pic>
      <p:pic>
        <p:nvPicPr>
          <p:cNvPr id="38" name="Picture 37" descr="A picture containing thing, object, luggage, sitting&#10;&#10;Description generated with very high confidence">
            <a:extLst>
              <a:ext uri="{FF2B5EF4-FFF2-40B4-BE49-F238E27FC236}">
                <a16:creationId xmlns:a16="http://schemas.microsoft.com/office/drawing/2014/main" id="{527697CB-75F2-40B4-A61A-A9F86425CD3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250" y="2015070"/>
            <a:ext cx="2097540" cy="1573155"/>
          </a:xfrm>
          <a:prstGeom prst="rect">
            <a:avLst/>
          </a:prstGeom>
        </p:spPr>
      </p:pic>
      <p:pic>
        <p:nvPicPr>
          <p:cNvPr id="40" name="Picture 39" descr="A picture containing thing&#10;&#10;Description generated with high confidence">
            <a:extLst>
              <a:ext uri="{FF2B5EF4-FFF2-40B4-BE49-F238E27FC236}">
                <a16:creationId xmlns:a16="http://schemas.microsoft.com/office/drawing/2014/main" id="{FDDAD621-D5AF-4289-B2AD-7BA66E7E1A9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4"/>
          <a:stretch/>
        </p:blipFill>
        <p:spPr>
          <a:xfrm rot="5400000">
            <a:off x="3145500" y="1938367"/>
            <a:ext cx="1573155" cy="1726561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671D443A-5B10-4BC5-8A00-4545AACF852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33208"/>
          <a:stretch/>
        </p:blipFill>
        <p:spPr>
          <a:xfrm>
            <a:off x="860159" y="4087368"/>
            <a:ext cx="3442244" cy="2642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68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2638D6-0F50-496F-A556-68DBF6ACE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S: TARGET modul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2DA567-6517-4747-87FD-B7DB53C9CA70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4</a:t>
            </a:fld>
            <a:endParaRPr lang="en-GB" sz="1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E18DCA7-7D6D-4448-9D97-97CDB1DDDB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516" y="1420910"/>
            <a:ext cx="8587056" cy="543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1453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7E1DAA-7BFC-4ADF-8373-6C7CFFD4C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RGET module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1B777-A6CE-4459-A61E-4302A649DC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663209" cy="5135563"/>
          </a:xfrm>
        </p:spPr>
        <p:txBody>
          <a:bodyPr/>
          <a:lstStyle/>
          <a:p>
            <a:r>
              <a:rPr lang="en-GB" dirty="0"/>
              <a:t>Pulse FWHM &lt; 10 ns, </a:t>
            </a:r>
            <a:r>
              <a:rPr lang="en-GB" dirty="0" err="1">
                <a:latin typeface="Symbol" panose="05050102010706020507" pitchFamily="18" charset="2"/>
              </a:rPr>
              <a:t>d</a:t>
            </a:r>
            <a:r>
              <a:rPr lang="en-GB" dirty="0" err="1"/>
              <a:t>t</a:t>
            </a:r>
            <a:r>
              <a:rPr lang="en-GB" baseline="-25000" dirty="0" err="1"/>
              <a:t>peak</a:t>
            </a:r>
            <a:r>
              <a:rPr lang="en-GB" dirty="0"/>
              <a:t> &lt; 150 ps. </a:t>
            </a:r>
          </a:p>
          <a:p>
            <a:r>
              <a:rPr lang="en-GB" dirty="0"/>
              <a:t>Gain spread TARGET module &lt; 4%.</a:t>
            </a:r>
          </a:p>
          <a:p>
            <a:r>
              <a:rPr lang="en-GB" dirty="0"/>
              <a:t>Max. cross talk &lt; 0.7%.</a:t>
            </a:r>
          </a:p>
          <a:p>
            <a:r>
              <a:rPr lang="en-GB" dirty="0"/>
              <a:t>Noise in module ~ 0.4 ADC counts.</a:t>
            </a:r>
          </a:p>
          <a:p>
            <a:r>
              <a:rPr lang="en-GB" dirty="0"/>
              <a:t>CHEC-S SiPM + TARGET pulse-area spectrum: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01BA7C-A5E7-4E56-A3C8-C4F5FBD3177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riggering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peration regime 3…4 mV/</a:t>
            </a:r>
            <a:r>
              <a:rPr lang="en-GB" dirty="0" err="1"/>
              <a:t>p.e.</a:t>
            </a:r>
            <a:endParaRPr lang="en-GB" dirty="0"/>
          </a:p>
          <a:p>
            <a:r>
              <a:rPr lang="en-GB" dirty="0"/>
              <a:t>Threshold 2.5 mV (0.6…0.8 </a:t>
            </a:r>
            <a:r>
              <a:rPr lang="en-GB" dirty="0" err="1"/>
              <a:t>p.e.</a:t>
            </a:r>
            <a:r>
              <a:rPr lang="en-GB" dirty="0"/>
              <a:t>),</a:t>
            </a:r>
          </a:p>
          <a:p>
            <a:r>
              <a:rPr lang="en-GB" dirty="0"/>
              <a:t>Noise 0.44 mV (0.1…0.15 </a:t>
            </a:r>
            <a:r>
              <a:rPr lang="en-GB" dirty="0" err="1"/>
              <a:t>p.e.</a:t>
            </a:r>
            <a:r>
              <a:rPr lang="en-GB" dirty="0"/>
              <a:t>).</a:t>
            </a:r>
          </a:p>
          <a:p>
            <a:r>
              <a:rPr lang="en-GB" dirty="0"/>
              <a:t>Threshold stable over large T range (1 mV change for 5 &lt; T &lt; 45 C)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A0487C-47A4-41D4-9D8B-C26A53D0E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3185" y="1993392"/>
            <a:ext cx="4042839" cy="2906468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19D16E6D-4F9A-45E8-89A7-B24EE4886887}"/>
              </a:ext>
            </a:extLst>
          </p:cNvPr>
          <p:cNvGrpSpPr/>
          <p:nvPr/>
        </p:nvGrpSpPr>
        <p:grpSpPr>
          <a:xfrm>
            <a:off x="840430" y="3761432"/>
            <a:ext cx="3356665" cy="2998794"/>
            <a:chOff x="812998" y="3679136"/>
            <a:chExt cx="3356665" cy="299879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F80B4A7-A584-4F1E-B789-B62B663947E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2998" y="3679136"/>
              <a:ext cx="3356665" cy="2998794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46BF872-0E1C-4A54-9D9F-21022F7D8BA4}"/>
                </a:ext>
              </a:extLst>
            </p:cNvPr>
            <p:cNvSpPr txBox="1"/>
            <p:nvPr/>
          </p:nvSpPr>
          <p:spPr>
            <a:xfrm>
              <a:off x="1545336" y="3895344"/>
              <a:ext cx="108234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                    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7D609E7-BA52-4FF6-B55E-A85B939BACFE}"/>
                </a:ext>
              </a:extLst>
            </p:cNvPr>
            <p:cNvSpPr txBox="1"/>
            <p:nvPr/>
          </p:nvSpPr>
          <p:spPr>
            <a:xfrm>
              <a:off x="1386840" y="4532376"/>
              <a:ext cx="82907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 Pedestal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A4779A6-E86D-4782-A0F0-31515525F628}"/>
                </a:ext>
              </a:extLst>
            </p:cNvPr>
            <p:cNvSpPr txBox="1"/>
            <p:nvPr/>
          </p:nvSpPr>
          <p:spPr>
            <a:xfrm>
              <a:off x="1639824" y="4821936"/>
              <a:ext cx="62388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 1 </a:t>
              </a:r>
              <a:r>
                <a:rPr lang="en-GB" sz="1400" dirty="0" err="1"/>
                <a:t>p.e.</a:t>
              </a:r>
              <a:endParaRPr lang="en-GB" sz="14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7107C2A-E1C7-4476-87CD-B25A746AF552}"/>
                </a:ext>
              </a:extLst>
            </p:cNvPr>
            <p:cNvSpPr txBox="1"/>
            <p:nvPr/>
          </p:nvSpPr>
          <p:spPr>
            <a:xfrm>
              <a:off x="2248581" y="4805172"/>
              <a:ext cx="1351652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                          </a:t>
              </a:r>
            </a:p>
            <a:p>
              <a:r>
                <a:rPr lang="en-GB" sz="1400" dirty="0"/>
                <a:t>                          </a:t>
              </a:r>
            </a:p>
          </p:txBody>
        </p:sp>
      </p:grp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FD625C8-2FCC-4BAF-B673-86A4297D9493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7743441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10C9148-D455-4B20-AA7A-CFA77AC10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482" y="3075133"/>
            <a:ext cx="3632809" cy="26123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owards GCT design for pre-produ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7BB2E6-E603-406F-B2BA-14415F3A16D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Based on knowledge gained during prototyping, final GCT telescope design optimized for pre-production.</a:t>
            </a:r>
          </a:p>
          <a:p>
            <a:r>
              <a:rPr lang="en-GB" dirty="0"/>
              <a:t>Imminent launch of call for tender for GCT-01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ontribute to array in Chile in 2019.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DCB272E-F087-4681-9E73-707F53D7149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re-production camera very similar to CHEC-S.</a:t>
            </a:r>
          </a:p>
          <a:p>
            <a:r>
              <a:rPr lang="en-GB" dirty="0"/>
              <a:t>Choice of SiPMs (with attendant modification of buffers) end 2017.</a:t>
            </a:r>
            <a:br>
              <a:rPr lang="en-GB" dirty="0"/>
            </a:b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nstall on telescope in Chile in 2019.</a:t>
            </a: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588295" y="6490441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6</a:t>
            </a:fld>
            <a:endParaRPr lang="en-GB" sz="16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A9FBA21-61CA-446B-9F7B-E6A46BFB1D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31" t="855" r="1974" b="2279"/>
          <a:stretch/>
        </p:blipFill>
        <p:spPr>
          <a:xfrm>
            <a:off x="5525053" y="2853496"/>
            <a:ext cx="3516285" cy="293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6958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2638D6-0F50-496F-A556-68DBF6ACE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tus of C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0EA183-029E-4FFB-80F0-21341EFF5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915400" cy="5135563"/>
          </a:xfrm>
        </p:spPr>
        <p:txBody>
          <a:bodyPr/>
          <a:lstStyle/>
          <a:p>
            <a:r>
              <a:rPr lang="en-GB" dirty="0"/>
              <a:t>CTA timelin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2016…17: hosting agreements signed, site preparation starts.</a:t>
            </a:r>
          </a:p>
          <a:p>
            <a:r>
              <a:rPr lang="en-GB" dirty="0"/>
              <a:t>2019: deployment of first telescopes.</a:t>
            </a:r>
          </a:p>
          <a:p>
            <a:r>
              <a:rPr lang="en-GB" dirty="0"/>
              <a:t>Funding level at ~ 65% of that required for </a:t>
            </a:r>
            <a:r>
              <a:rPr lang="en-GB" i="1" dirty="0"/>
              <a:t>baseline</a:t>
            </a:r>
            <a:r>
              <a:rPr lang="en-GB" dirty="0"/>
              <a:t> implementation.</a:t>
            </a:r>
          </a:p>
          <a:p>
            <a:pPr lvl="1"/>
            <a:r>
              <a:rPr lang="en-GB" dirty="0"/>
              <a:t>Start with </a:t>
            </a:r>
            <a:r>
              <a:rPr lang="en-GB" i="1" dirty="0"/>
              <a:t>threshold</a:t>
            </a:r>
            <a:r>
              <a:rPr lang="en-GB" dirty="0"/>
              <a:t> arrays (Paranal, 15 MSTs and 50 SSTs).</a:t>
            </a:r>
          </a:p>
          <a:p>
            <a:pPr lvl="1"/>
            <a:r>
              <a:rPr lang="en-GB" dirty="0"/>
              <a:t>Complete arrays as additional funding made available.</a:t>
            </a:r>
          </a:p>
          <a:p>
            <a:r>
              <a:rPr lang="en-GB" dirty="0"/>
              <a:t>Construction takes ~ 6 years, initial science possible before construction end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2DA567-6517-4747-87FD-B7DB53C9CA70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7</a:t>
            </a:fld>
            <a:endParaRPr lang="en-GB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85BC4-C86A-4C43-ADCE-DBD3E31EC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252" y="1949355"/>
            <a:ext cx="6730641" cy="2590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6147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tus of CTA consort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57700" cy="5135563"/>
          </a:xfrm>
        </p:spPr>
        <p:txBody>
          <a:bodyPr/>
          <a:lstStyle/>
          <a:p>
            <a:r>
              <a:rPr lang="en-GB" dirty="0"/>
              <a:t>MoU for construction, commissioning and operation of CTA discussed at most recent CTAC meeting in Rio de Janeiro (May 2017).</a:t>
            </a:r>
          </a:p>
          <a:p>
            <a:r>
              <a:rPr lang="en-GB" dirty="0"/>
              <a:t>Propose are two membership classes:</a:t>
            </a:r>
          </a:p>
          <a:p>
            <a:r>
              <a:rPr lang="en-GB" dirty="0"/>
              <a:t>Category 1)</a:t>
            </a:r>
          </a:p>
          <a:p>
            <a:pPr lvl="1"/>
            <a:r>
              <a:rPr lang="en-GB" dirty="0"/>
              <a:t>Contribute in a commensurate fashion to CTAC duties.</a:t>
            </a:r>
          </a:p>
          <a:p>
            <a:pPr lvl="1"/>
            <a:r>
              <a:rPr lang="en-GB" dirty="0"/>
              <a:t>Invest in the long-term one half or more of research time in CTAC.</a:t>
            </a:r>
          </a:p>
          <a:p>
            <a:pPr lvl="1"/>
            <a:r>
              <a:rPr lang="en-GB" dirty="0"/>
              <a:t>Have well defined contribution (hardware, software, analysis, infrastructure, management).</a:t>
            </a:r>
          </a:p>
          <a:p>
            <a:pPr lvl="1"/>
            <a:r>
              <a:rPr lang="en-GB" dirty="0"/>
              <a:t>Can opt-in to all CTAC publications.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502727" cy="5135563"/>
          </a:xfrm>
        </p:spPr>
        <p:txBody>
          <a:bodyPr/>
          <a:lstStyle/>
          <a:p>
            <a:r>
              <a:rPr lang="en-GB" dirty="0"/>
              <a:t>Category 2)</a:t>
            </a:r>
          </a:p>
          <a:p>
            <a:pPr lvl="1"/>
            <a:r>
              <a:rPr lang="en-GB" dirty="0"/>
              <a:t>Do not satisfy above requirements, but bring identifiable benefit to CTAC.</a:t>
            </a:r>
          </a:p>
          <a:p>
            <a:pPr lvl="1"/>
            <a:r>
              <a:rPr lang="en-GB" dirty="0"/>
              <a:t>Can be invited to participate in individual CTAC publications.</a:t>
            </a:r>
          </a:p>
          <a:p>
            <a:r>
              <a:rPr lang="en-GB" dirty="0"/>
              <a:t>Cat 1) members have free access to all CTAC data, software, tools, documents under control of CTAC. </a:t>
            </a:r>
          </a:p>
          <a:p>
            <a:r>
              <a:rPr lang="en-GB" dirty="0"/>
              <a:t>Further discussion at next CTAC meeting in November on La Palma.</a:t>
            </a: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588295" y="6490441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8</a:t>
            </a:fld>
            <a:endParaRPr lang="en-GB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B3590A3-4314-4E26-9727-45714E569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7707" y="5319583"/>
            <a:ext cx="4298557" cy="1001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8804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920B5-F9D1-4F5F-BCD1-B65F059B5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O progr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132AF-7892-4FE0-A9E5-9BF147735C3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Kind Contribution process.</a:t>
            </a:r>
          </a:p>
          <a:p>
            <a:r>
              <a:rPr lang="en-GB" dirty="0"/>
              <a:t>Start from European Spallation Source example:</a:t>
            </a:r>
          </a:p>
          <a:p>
            <a:pPr lvl="1"/>
            <a:r>
              <a:rPr lang="en-GB" dirty="0"/>
              <a:t>Need to allow for many contributors from different shareholders (countries).</a:t>
            </a:r>
          </a:p>
          <a:p>
            <a:pPr lvl="1"/>
            <a:r>
              <a:rPr lang="en-GB" dirty="0"/>
              <a:t>Require coordinating institute for each IKC.</a:t>
            </a:r>
          </a:p>
          <a:p>
            <a:pPr lvl="1"/>
            <a:r>
              <a:rPr lang="en-GB" dirty="0"/>
              <a:t>Council wants relationship between CTAO and coordinating institute to be legally binding.</a:t>
            </a:r>
          </a:p>
          <a:p>
            <a:pPr lvl="1"/>
            <a:r>
              <a:rPr lang="en-GB" dirty="0"/>
              <a:t>Relationship between coordinating institute and other contributors MoU based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AA1221-5504-4C83-AB92-BC832354E5F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For threshold array, allocate following contributions.</a:t>
            </a:r>
          </a:p>
          <a:p>
            <a:pPr lvl="1"/>
            <a:r>
              <a:rPr lang="en-GB" dirty="0"/>
              <a:t>North	South</a:t>
            </a:r>
            <a:br>
              <a:rPr lang="en-GB" dirty="0"/>
            </a:br>
            <a:r>
              <a:rPr lang="en-GB" dirty="0"/>
              <a:t>4 LSTs	15 MSTs</a:t>
            </a:r>
            <a:br>
              <a:rPr lang="en-GB" dirty="0"/>
            </a:br>
            <a:r>
              <a:rPr lang="en-GB" dirty="0"/>
              <a:t>5 MSTs	50 SSTs</a:t>
            </a:r>
          </a:p>
          <a:p>
            <a:pPr lvl="1"/>
            <a:r>
              <a:rPr lang="en-GB" dirty="0"/>
              <a:t>Software blocks.</a:t>
            </a:r>
          </a:p>
          <a:p>
            <a:pPr lvl="1"/>
            <a:r>
              <a:rPr lang="en-GB" dirty="0"/>
              <a:t>Calibration instruments…</a:t>
            </a:r>
          </a:p>
          <a:p>
            <a:r>
              <a:rPr lang="en-GB" dirty="0"/>
              <a:t>Later call(s) for baseline array, after all threshold components allocated:</a:t>
            </a:r>
          </a:p>
          <a:p>
            <a:pPr lvl="1"/>
            <a:r>
              <a:rPr lang="en-GB" dirty="0"/>
              <a:t>North	South</a:t>
            </a:r>
            <a:br>
              <a:rPr lang="en-GB" dirty="0"/>
            </a:br>
            <a:r>
              <a:rPr lang="en-GB" dirty="0"/>
              <a:t>10 MSTs	4 LSTs</a:t>
            </a:r>
            <a:br>
              <a:rPr lang="en-GB" dirty="0"/>
            </a:br>
            <a:r>
              <a:rPr lang="en-GB" dirty="0"/>
              <a:t>		10 MSTs</a:t>
            </a:r>
            <a:br>
              <a:rPr lang="en-GB" dirty="0"/>
            </a:br>
            <a:r>
              <a:rPr lang="en-GB" dirty="0"/>
              <a:t>		20 SSTs</a:t>
            </a:r>
          </a:p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8B05B-66E8-444A-9FAD-E0DAD775A4E4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762499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aging Atmospheric Cherenkov Telescope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959633" y="87089"/>
            <a:ext cx="1872345" cy="3161212"/>
            <a:chOff x="7698378" y="0"/>
            <a:chExt cx="2124892" cy="3482333"/>
          </a:xfrm>
        </p:grpSpPr>
        <p:sp>
          <p:nvSpPr>
            <p:cNvPr id="3" name="Rectangle 2"/>
            <p:cNvSpPr/>
            <p:nvPr/>
          </p:nvSpPr>
          <p:spPr>
            <a:xfrm>
              <a:off x="7698378" y="0"/>
              <a:ext cx="2124892" cy="34823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pSp>
          <p:nvGrpSpPr>
            <p:cNvPr id="201" name="Group 200"/>
            <p:cNvGrpSpPr/>
            <p:nvPr/>
          </p:nvGrpSpPr>
          <p:grpSpPr>
            <a:xfrm>
              <a:off x="7815329" y="135073"/>
              <a:ext cx="1866566" cy="3214462"/>
              <a:chOff x="5580961" y="380359"/>
              <a:chExt cx="1866566" cy="3214462"/>
            </a:xfrm>
          </p:grpSpPr>
          <p:grpSp>
            <p:nvGrpSpPr>
              <p:cNvPr id="192" name="Group 191"/>
              <p:cNvGrpSpPr/>
              <p:nvPr/>
            </p:nvGrpSpPr>
            <p:grpSpPr>
              <a:xfrm>
                <a:off x="5580961" y="380359"/>
                <a:ext cx="1866566" cy="3214462"/>
                <a:chOff x="5881761" y="2798791"/>
                <a:chExt cx="1866566" cy="3214462"/>
              </a:xfrm>
              <a:solidFill>
                <a:schemeClr val="bg1"/>
              </a:solidFill>
            </p:grpSpPr>
            <p:grpSp>
              <p:nvGrpSpPr>
                <p:cNvPr id="191" name="Group 190"/>
                <p:cNvGrpSpPr/>
                <p:nvPr/>
              </p:nvGrpSpPr>
              <p:grpSpPr>
                <a:xfrm>
                  <a:off x="6719873" y="2798791"/>
                  <a:ext cx="197504" cy="775939"/>
                  <a:chOff x="6719873" y="2798791"/>
                  <a:chExt cx="197504" cy="775939"/>
                </a:xfrm>
                <a:grpFill/>
              </p:grpSpPr>
              <p:grpSp>
                <p:nvGrpSpPr>
                  <p:cNvPr id="155" name="Group 2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6719873" y="2798791"/>
                    <a:ext cx="197504" cy="190938"/>
                    <a:chOff x="1008" y="5093"/>
                    <a:chExt cx="193" cy="188"/>
                  </a:xfrm>
                  <a:grpFill/>
                </p:grpSpPr>
                <p:sp>
                  <p:nvSpPr>
                    <p:cNvPr id="171" name="Arc 20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2" y="5165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72" name="Arc 21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7" y="5213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73" name="Arc 22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33" y="5069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74" name="Arc 23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28" y="5117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156" name="Group 2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6719873" y="2993791"/>
                    <a:ext cx="197504" cy="190938"/>
                    <a:chOff x="1008" y="4901"/>
                    <a:chExt cx="193" cy="188"/>
                  </a:xfrm>
                  <a:grpFill/>
                </p:grpSpPr>
                <p:sp>
                  <p:nvSpPr>
                    <p:cNvPr id="167" name="Arc 25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2" y="4973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8" name="Arc 26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7" y="5021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9" name="Arc 27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33" y="4877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70" name="Arc 28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28" y="4925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157" name="Group 3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6719873" y="3188792"/>
                    <a:ext cx="197504" cy="190938"/>
                    <a:chOff x="1008" y="4709"/>
                    <a:chExt cx="193" cy="188"/>
                  </a:xfrm>
                  <a:grpFill/>
                </p:grpSpPr>
                <p:sp>
                  <p:nvSpPr>
                    <p:cNvPr id="163" name="Arc 30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2" y="4781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4" name="Arc 31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7" y="4829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5" name="Arc 32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33" y="4685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6" name="Arc 33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28" y="4733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158" name="Group 3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6719873" y="3383792"/>
                    <a:ext cx="197504" cy="190938"/>
                    <a:chOff x="1008" y="4517"/>
                    <a:chExt cx="193" cy="188"/>
                  </a:xfrm>
                  <a:grpFill/>
                </p:grpSpPr>
                <p:sp>
                  <p:nvSpPr>
                    <p:cNvPr id="159" name="Arc 35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2" y="4589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0" name="Arc 36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1037" y="4637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1" name="Arc 37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33" y="4493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62" name="Arc 38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128" y="4541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</p:grpSp>
            <p:sp>
              <p:nvSpPr>
                <p:cNvPr id="50" name="Line 101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6569443" y="3583871"/>
                  <a:ext cx="253787" cy="528126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51" name="Line 102"/>
                <p:cNvSpPr>
                  <a:spLocks noChangeShapeType="1"/>
                </p:cNvSpPr>
                <p:nvPr/>
              </p:nvSpPr>
              <p:spPr bwMode="auto">
                <a:xfrm rot="10800000">
                  <a:off x="6823231" y="3583871"/>
                  <a:ext cx="286534" cy="1064378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52" name="Line 103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6864164" y="4656374"/>
                  <a:ext cx="253787" cy="528126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53" name="Line 104"/>
                <p:cNvSpPr>
                  <a:spLocks noChangeShapeType="1"/>
                </p:cNvSpPr>
                <p:nvPr/>
              </p:nvSpPr>
              <p:spPr bwMode="auto">
                <a:xfrm rot="10800000">
                  <a:off x="6872351" y="5192626"/>
                  <a:ext cx="384775" cy="820627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grpSp>
              <p:nvGrpSpPr>
                <p:cNvPr id="54" name="Group 120"/>
                <p:cNvGrpSpPr>
                  <a:grpSpLocks/>
                </p:cNvGrpSpPr>
                <p:nvPr/>
              </p:nvGrpSpPr>
              <p:grpSpPr bwMode="auto">
                <a:xfrm rot="10800000">
                  <a:off x="6320772" y="4115044"/>
                  <a:ext cx="302908" cy="580939"/>
                  <a:chOff x="1295" y="3413"/>
                  <a:chExt cx="296" cy="572"/>
                </a:xfrm>
                <a:grpFill/>
              </p:grpSpPr>
              <p:grpSp>
                <p:nvGrpSpPr>
                  <p:cNvPr id="92" name="Group 109"/>
                  <p:cNvGrpSpPr>
                    <a:grpSpLocks/>
                  </p:cNvGrpSpPr>
                  <p:nvPr/>
                </p:nvGrpSpPr>
                <p:grpSpPr bwMode="auto">
                  <a:xfrm>
                    <a:off x="1295" y="3774"/>
                    <a:ext cx="165" cy="211"/>
                    <a:chOff x="1295" y="3774"/>
                    <a:chExt cx="165" cy="211"/>
                  </a:xfrm>
                  <a:grpFill/>
                </p:grpSpPr>
                <p:sp>
                  <p:nvSpPr>
                    <p:cNvPr id="103" name="Arc 105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392" y="3872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04" name="Arc 106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371" y="3917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05" name="Arc 107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330" y="3750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06" name="Arc 108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319" y="3795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93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1360" y="3593"/>
                    <a:ext cx="166" cy="212"/>
                    <a:chOff x="1360" y="3593"/>
                    <a:chExt cx="166" cy="212"/>
                  </a:xfrm>
                  <a:grpFill/>
                </p:grpSpPr>
                <p:sp>
                  <p:nvSpPr>
                    <p:cNvPr id="99" name="Arc 110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458" y="3692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00" name="Arc 111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436" y="3737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01" name="Arc 112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396" y="3569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102" name="Arc 113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384" y="3614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94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426" y="3413"/>
                    <a:ext cx="165" cy="211"/>
                    <a:chOff x="1426" y="3413"/>
                    <a:chExt cx="165" cy="211"/>
                  </a:xfrm>
                  <a:grpFill/>
                </p:grpSpPr>
                <p:sp>
                  <p:nvSpPr>
                    <p:cNvPr id="95" name="Arc 115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523" y="3511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96" name="Arc 116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502" y="3556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97" name="Arc 117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461" y="3389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98" name="Arc 118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450" y="3434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</p:grpSp>
            <p:sp>
              <p:nvSpPr>
                <p:cNvPr id="55" name="Line 121"/>
                <p:cNvSpPr>
                  <a:spLocks noChangeShapeType="1"/>
                </p:cNvSpPr>
                <p:nvPr/>
              </p:nvSpPr>
              <p:spPr bwMode="auto">
                <a:xfrm rot="10800000">
                  <a:off x="6577630" y="4120123"/>
                  <a:ext cx="237414" cy="528126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56" name="Line 12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5881761" y="4656374"/>
                  <a:ext cx="450268" cy="138125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57" name="Line 123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6225602" y="4656374"/>
                  <a:ext cx="106427" cy="381876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grpSp>
              <p:nvGrpSpPr>
                <p:cNvPr id="58" name="Group 139"/>
                <p:cNvGrpSpPr>
                  <a:grpSpLocks/>
                </p:cNvGrpSpPr>
                <p:nvPr/>
              </p:nvGrpSpPr>
              <p:grpSpPr bwMode="auto">
                <a:xfrm rot="10800000">
                  <a:off x="7095438" y="4642155"/>
                  <a:ext cx="360214" cy="550470"/>
                  <a:chOff x="482" y="2924"/>
                  <a:chExt cx="352" cy="542"/>
                </a:xfrm>
                <a:grpFill/>
              </p:grpSpPr>
              <p:grpSp>
                <p:nvGrpSpPr>
                  <p:cNvPr id="77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686" y="3250"/>
                    <a:ext cx="148" cy="216"/>
                    <a:chOff x="686" y="3250"/>
                    <a:chExt cx="148" cy="216"/>
                  </a:xfrm>
                  <a:grpFill/>
                </p:grpSpPr>
                <p:sp>
                  <p:nvSpPr>
                    <p:cNvPr id="88" name="Arc 124"/>
                    <p:cNvSpPr>
                      <a:spLocks/>
                    </p:cNvSpPr>
                    <p:nvPr/>
                  </p:nvSpPr>
                  <p:spPr bwMode="auto">
                    <a:xfrm rot="14280000">
                      <a:off x="710" y="3357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89" name="Arc 125"/>
                    <p:cNvSpPr>
                      <a:spLocks/>
                    </p:cNvSpPr>
                    <p:nvPr/>
                  </p:nvSpPr>
                  <p:spPr bwMode="auto">
                    <a:xfrm rot="14280000">
                      <a:off x="740" y="3398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90" name="Arc 126"/>
                    <p:cNvSpPr>
                      <a:spLocks/>
                    </p:cNvSpPr>
                    <p:nvPr/>
                  </p:nvSpPr>
                  <p:spPr bwMode="auto">
                    <a:xfrm rot="3480000">
                      <a:off x="745" y="3226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91" name="Arc 127"/>
                    <p:cNvSpPr>
                      <a:spLocks/>
                    </p:cNvSpPr>
                    <p:nvPr/>
                  </p:nvSpPr>
                  <p:spPr bwMode="auto">
                    <a:xfrm rot="3480000">
                      <a:off x="766" y="3267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78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584" y="3087"/>
                    <a:ext cx="148" cy="216"/>
                    <a:chOff x="584" y="3087"/>
                    <a:chExt cx="148" cy="216"/>
                  </a:xfrm>
                  <a:grpFill/>
                </p:grpSpPr>
                <p:sp>
                  <p:nvSpPr>
                    <p:cNvPr id="84" name="Arc 129"/>
                    <p:cNvSpPr>
                      <a:spLocks/>
                    </p:cNvSpPr>
                    <p:nvPr/>
                  </p:nvSpPr>
                  <p:spPr bwMode="auto">
                    <a:xfrm rot="14280000">
                      <a:off x="608" y="3195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85" name="Arc 130"/>
                    <p:cNvSpPr>
                      <a:spLocks/>
                    </p:cNvSpPr>
                    <p:nvPr/>
                  </p:nvSpPr>
                  <p:spPr bwMode="auto">
                    <a:xfrm rot="14280000">
                      <a:off x="638" y="3235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86" name="Arc 131"/>
                    <p:cNvSpPr>
                      <a:spLocks/>
                    </p:cNvSpPr>
                    <p:nvPr/>
                  </p:nvSpPr>
                  <p:spPr bwMode="auto">
                    <a:xfrm rot="3480000">
                      <a:off x="644" y="3063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87" name="Arc 132"/>
                    <p:cNvSpPr>
                      <a:spLocks/>
                    </p:cNvSpPr>
                    <p:nvPr/>
                  </p:nvSpPr>
                  <p:spPr bwMode="auto">
                    <a:xfrm rot="3480000">
                      <a:off x="664" y="3103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79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482" y="2924"/>
                    <a:ext cx="148" cy="216"/>
                    <a:chOff x="482" y="2924"/>
                    <a:chExt cx="148" cy="216"/>
                  </a:xfrm>
                  <a:grpFill/>
                </p:grpSpPr>
                <p:sp>
                  <p:nvSpPr>
                    <p:cNvPr id="80" name="Arc 134"/>
                    <p:cNvSpPr>
                      <a:spLocks/>
                    </p:cNvSpPr>
                    <p:nvPr/>
                  </p:nvSpPr>
                  <p:spPr bwMode="auto">
                    <a:xfrm rot="14280000">
                      <a:off x="506" y="3031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81" name="Arc 135"/>
                    <p:cNvSpPr>
                      <a:spLocks/>
                    </p:cNvSpPr>
                    <p:nvPr/>
                  </p:nvSpPr>
                  <p:spPr bwMode="auto">
                    <a:xfrm rot="14280000">
                      <a:off x="537" y="3072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82" name="Arc 136"/>
                    <p:cNvSpPr>
                      <a:spLocks/>
                    </p:cNvSpPr>
                    <p:nvPr/>
                  </p:nvSpPr>
                  <p:spPr bwMode="auto">
                    <a:xfrm rot="3480000">
                      <a:off x="542" y="2900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83" name="Arc 137"/>
                    <p:cNvSpPr>
                      <a:spLocks/>
                    </p:cNvSpPr>
                    <p:nvPr/>
                  </p:nvSpPr>
                  <p:spPr bwMode="auto">
                    <a:xfrm rot="3480000">
                      <a:off x="562" y="2941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</p:grpSp>
            <p:sp>
              <p:nvSpPr>
                <p:cNvPr id="59" name="Line 14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306246" y="5168251"/>
                  <a:ext cx="106427" cy="381876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60" name="Line 141"/>
                <p:cNvSpPr>
                  <a:spLocks noChangeShapeType="1"/>
                </p:cNvSpPr>
                <p:nvPr/>
              </p:nvSpPr>
              <p:spPr bwMode="auto">
                <a:xfrm rot="10800000">
                  <a:off x="7412673" y="5168251"/>
                  <a:ext cx="335654" cy="284376"/>
                </a:xfrm>
                <a:prstGeom prst="line">
                  <a:avLst/>
                </a:prstGeom>
                <a:grp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grpSp>
              <p:nvGrpSpPr>
                <p:cNvPr id="61" name="Group 157"/>
                <p:cNvGrpSpPr>
                  <a:grpSpLocks/>
                </p:cNvGrpSpPr>
                <p:nvPr/>
              </p:nvGrpSpPr>
              <p:grpSpPr bwMode="auto">
                <a:xfrm rot="10800000">
                  <a:off x="6615493" y="5163172"/>
                  <a:ext cx="302908" cy="580939"/>
                  <a:chOff x="1007" y="2381"/>
                  <a:chExt cx="296" cy="572"/>
                </a:xfrm>
                <a:grpFill/>
              </p:grpSpPr>
              <p:grpSp>
                <p:nvGrpSpPr>
                  <p:cNvPr id="62" name="Group 146"/>
                  <p:cNvGrpSpPr>
                    <a:grpSpLocks/>
                  </p:cNvGrpSpPr>
                  <p:nvPr/>
                </p:nvGrpSpPr>
                <p:grpSpPr bwMode="auto">
                  <a:xfrm>
                    <a:off x="1007" y="2742"/>
                    <a:ext cx="165" cy="211"/>
                    <a:chOff x="1007" y="2742"/>
                    <a:chExt cx="165" cy="211"/>
                  </a:xfrm>
                  <a:grpFill/>
                </p:grpSpPr>
                <p:sp>
                  <p:nvSpPr>
                    <p:cNvPr id="73" name="Arc 142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104" y="2840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74" name="Arc 143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083" y="2885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75" name="Arc 144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042" y="2718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76" name="Arc 145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031" y="2763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63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1072" y="2561"/>
                    <a:ext cx="166" cy="212"/>
                    <a:chOff x="1072" y="2561"/>
                    <a:chExt cx="166" cy="212"/>
                  </a:xfrm>
                  <a:grpFill/>
                </p:grpSpPr>
                <p:sp>
                  <p:nvSpPr>
                    <p:cNvPr id="69" name="Arc 147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170" y="2660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70" name="Arc 148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148" y="2705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71" name="Arc 149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108" y="2537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72" name="Arc 150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096" y="2582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  <p:grpSp>
                <p:nvGrpSpPr>
                  <p:cNvPr id="64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1138" y="2381"/>
                    <a:ext cx="165" cy="211"/>
                    <a:chOff x="1138" y="2381"/>
                    <a:chExt cx="165" cy="211"/>
                  </a:xfrm>
                  <a:grpFill/>
                </p:grpSpPr>
                <p:sp>
                  <p:nvSpPr>
                    <p:cNvPr id="65" name="Arc 152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235" y="2479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66" name="Arc 153"/>
                    <p:cNvSpPr>
                      <a:spLocks/>
                    </p:cNvSpPr>
                    <p:nvPr/>
                  </p:nvSpPr>
                  <p:spPr bwMode="auto">
                    <a:xfrm rot="6600000">
                      <a:off x="1214" y="2524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67" name="Arc 154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173" y="2357"/>
                      <a:ext cx="44" cy="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68" name="Arc 155"/>
                    <p:cNvSpPr>
                      <a:spLocks/>
                    </p:cNvSpPr>
                    <p:nvPr/>
                  </p:nvSpPr>
                  <p:spPr bwMode="auto">
                    <a:xfrm rot="17400000">
                      <a:off x="1162" y="2402"/>
                      <a:ext cx="44" cy="92"/>
                    </a:xfrm>
                    <a:custGeom>
                      <a:avLst/>
                      <a:gdLst>
                        <a:gd name="G0" fmla="+- 21600 0 0"/>
                        <a:gd name="G1" fmla="+- 21594 0 0"/>
                        <a:gd name="G2" fmla="+- 21600 0 0"/>
                        <a:gd name="T0" fmla="*/ 0 w 21600"/>
                        <a:gd name="T1" fmla="*/ 21594 h 21594"/>
                        <a:gd name="T2" fmla="*/ 21109 w 21600"/>
                        <a:gd name="T3" fmla="*/ 0 h 21594"/>
                        <a:gd name="T4" fmla="*/ 21600 w 21600"/>
                        <a:gd name="T5" fmla="*/ 21594 h 215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594" fill="none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</a:path>
                        <a:path w="21600" h="21594" stroke="0" extrusionOk="0">
                          <a:moveTo>
                            <a:pt x="0" y="21594"/>
                          </a:moveTo>
                          <a:cubicBezTo>
                            <a:pt x="0" y="9855"/>
                            <a:pt x="9373" y="266"/>
                            <a:pt x="21108" y="-1"/>
                          </a:cubicBezTo>
                          <a:lnTo>
                            <a:pt x="21600" y="21594"/>
                          </a:lnTo>
                          <a:close/>
                        </a:path>
                      </a:pathLst>
                    </a:custGeom>
                    <a:grpFill/>
                    <a:ln w="1905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GB" dirty="0"/>
                    </a:p>
                  </p:txBody>
                </p:sp>
              </p:grpSp>
            </p:grpSp>
          </p:grpSp>
          <p:sp>
            <p:nvSpPr>
              <p:cNvPr id="36" name="Rectangle 42"/>
              <p:cNvSpPr>
                <a:spLocks noChangeArrowheads="1"/>
              </p:cNvSpPr>
              <p:nvPr/>
            </p:nvSpPr>
            <p:spPr bwMode="auto">
              <a:xfrm>
                <a:off x="6101726" y="545172"/>
                <a:ext cx="327025" cy="51593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dirty="0">
                    <a:latin typeface="Symbol" pitchFamily="18" charset="2"/>
                  </a:rPr>
                  <a:t></a:t>
                </a:r>
              </a:p>
            </p:txBody>
          </p:sp>
          <p:sp>
            <p:nvSpPr>
              <p:cNvPr id="196" name="Rectangle 42"/>
              <p:cNvSpPr>
                <a:spLocks noChangeArrowheads="1"/>
              </p:cNvSpPr>
              <p:nvPr/>
            </p:nvSpPr>
            <p:spPr bwMode="auto">
              <a:xfrm>
                <a:off x="6073653" y="1202898"/>
                <a:ext cx="389531" cy="39754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dirty="0">
                    <a:latin typeface="+mn-lt"/>
                  </a:rPr>
                  <a:t>e</a:t>
                </a:r>
                <a:r>
                  <a:rPr lang="en-US" baseline="30000" dirty="0">
                    <a:latin typeface="Symbol" pitchFamily="18" charset="2"/>
                  </a:rPr>
                  <a:t>+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197" name="Rectangle 42"/>
              <p:cNvSpPr>
                <a:spLocks noChangeArrowheads="1"/>
              </p:cNvSpPr>
              <p:nvPr/>
            </p:nvSpPr>
            <p:spPr bwMode="auto">
              <a:xfrm>
                <a:off x="6647173" y="1535778"/>
                <a:ext cx="391134" cy="39754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dirty="0">
                    <a:latin typeface="+mn-lt"/>
                  </a:rPr>
                  <a:t>e</a:t>
                </a:r>
                <a:r>
                  <a:rPr lang="en-US" baseline="30000" dirty="0">
                    <a:latin typeface="Symbol" pitchFamily="18" charset="2"/>
                  </a:rPr>
                  <a:t>-</a:t>
                </a:r>
                <a:endParaRPr lang="en-US" dirty="0">
                  <a:latin typeface="Symbol" pitchFamily="18" charset="2"/>
                </a:endParaRPr>
              </a:p>
            </p:txBody>
          </p:sp>
        </p:grpSp>
      </p:grp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39225" y="1419488"/>
            <a:ext cx="4287952" cy="4754880"/>
          </a:xfrm>
        </p:spPr>
        <p:txBody>
          <a:bodyPr/>
          <a:lstStyle/>
          <a:p>
            <a:r>
              <a:rPr lang="en-GB" dirty="0"/>
              <a:t>VHE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 causes EM</a:t>
            </a:r>
            <a:br>
              <a:rPr lang="en-GB" dirty="0"/>
            </a:br>
            <a:r>
              <a:rPr lang="en-GB" dirty="0"/>
              <a:t>shower with max.</a:t>
            </a:r>
            <a:br>
              <a:rPr lang="en-GB" dirty="0"/>
            </a:br>
            <a:r>
              <a:rPr lang="en-GB" dirty="0"/>
              <a:t>at alt. ~ 10 km.</a:t>
            </a:r>
          </a:p>
          <a:p>
            <a:r>
              <a:rPr lang="en-GB" dirty="0"/>
              <a:t>Cherenkov angle ~ 1°:</a:t>
            </a:r>
            <a:br>
              <a:rPr lang="en-GB" dirty="0"/>
            </a:br>
            <a:r>
              <a:rPr lang="en-GB" dirty="0"/>
              <a:t>get ~ 10 ns light flash</a:t>
            </a:r>
            <a:br>
              <a:rPr lang="en-GB" dirty="0"/>
            </a:br>
            <a:r>
              <a:rPr lang="en-GB" dirty="0"/>
              <a:t>on ground with radius ~ 120 m.</a:t>
            </a:r>
          </a:p>
          <a:p>
            <a:r>
              <a:rPr lang="en-GB" dirty="0"/>
              <a:t>Detect with camera made of PMs.</a:t>
            </a:r>
          </a:p>
        </p:txBody>
      </p:sp>
      <p:sp>
        <p:nvSpPr>
          <p:cNvPr id="10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grpSp>
        <p:nvGrpSpPr>
          <p:cNvPr id="185" name="Group 184"/>
          <p:cNvGrpSpPr>
            <a:grpSpLocks noChangeAspect="1"/>
          </p:cNvGrpSpPr>
          <p:nvPr/>
        </p:nvGrpSpPr>
        <p:grpSpPr>
          <a:xfrm>
            <a:off x="5952619" y="3770032"/>
            <a:ext cx="3036276" cy="3085051"/>
            <a:chOff x="5561523" y="2509097"/>
            <a:chExt cx="3984498" cy="4048506"/>
          </a:xfrm>
        </p:grpSpPr>
        <p:pic>
          <p:nvPicPr>
            <p:cNvPr id="186" name="Picture 2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61523" y="2509097"/>
              <a:ext cx="3984498" cy="404850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pic>
          <p:nvPicPr>
            <p:cNvPr id="187" name="Picture 20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53898" t="37908" r="8937" b="43186"/>
            <a:stretch/>
          </p:blipFill>
          <p:spPr bwMode="auto">
            <a:xfrm rot="7200000">
              <a:off x="6505996" y="5017826"/>
              <a:ext cx="1480842" cy="7687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188" name="TextBox 187"/>
            <p:cNvSpPr txBox="1"/>
            <p:nvPr/>
          </p:nvSpPr>
          <p:spPr>
            <a:xfrm>
              <a:off x="7320605" y="3969299"/>
              <a:ext cx="50366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400" b="1" dirty="0">
                  <a:solidFill>
                    <a:schemeClr val="bg1"/>
                  </a:solidFill>
                  <a:latin typeface="+mn-lt"/>
                </a:rPr>
                <a:t>×</a:t>
              </a:r>
            </a:p>
          </p:txBody>
        </p:sp>
        <p:cxnSp>
          <p:nvCxnSpPr>
            <p:cNvPr id="189" name="Straight Connector 188"/>
            <p:cNvCxnSpPr/>
            <p:nvPr/>
          </p:nvCxnSpPr>
          <p:spPr>
            <a:xfrm flipH="1">
              <a:off x="7566056" y="4255192"/>
              <a:ext cx="1749228" cy="202551"/>
            </a:xfrm>
            <a:prstGeom prst="line">
              <a:avLst/>
            </a:prstGeom>
            <a:ln w="285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7200000" flipH="1">
              <a:off x="6415644" y="5176332"/>
              <a:ext cx="1749228" cy="202551"/>
            </a:xfrm>
            <a:prstGeom prst="line">
              <a:avLst/>
            </a:prstGeom>
            <a:ln w="285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6009A4A-8A47-4403-B384-A86B266C4B51}"/>
              </a:ext>
            </a:extLst>
          </p:cNvPr>
          <p:cNvGrpSpPr/>
          <p:nvPr/>
        </p:nvGrpSpPr>
        <p:grpSpPr>
          <a:xfrm>
            <a:off x="55435" y="1503948"/>
            <a:ext cx="5137475" cy="5197642"/>
            <a:chOff x="55435" y="1503948"/>
            <a:chExt cx="5137475" cy="5197642"/>
          </a:xfrm>
        </p:grpSpPr>
        <p:grpSp>
          <p:nvGrpSpPr>
            <p:cNvPr id="5" name="Group 4"/>
            <p:cNvGrpSpPr/>
            <p:nvPr/>
          </p:nvGrpSpPr>
          <p:grpSpPr>
            <a:xfrm>
              <a:off x="55435" y="1503948"/>
              <a:ext cx="5137475" cy="5197642"/>
              <a:chOff x="71389" y="1503948"/>
              <a:chExt cx="5137475" cy="5197642"/>
            </a:xfrm>
          </p:grpSpPr>
          <p:sp>
            <p:nvSpPr>
              <p:cNvPr id="109" name="Rectangle 108"/>
              <p:cNvSpPr/>
              <p:nvPr/>
            </p:nvSpPr>
            <p:spPr>
              <a:xfrm>
                <a:off x="71389" y="1503948"/>
                <a:ext cx="5137475" cy="5197642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pic>
            <p:nvPicPr>
              <p:cNvPr id="11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35647" y="1742304"/>
                <a:ext cx="1808858" cy="312404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sp>
            <p:nvSpPr>
              <p:cNvPr id="111" name="Freeform 4"/>
              <p:cNvSpPr>
                <a:spLocks noChangeArrowheads="1"/>
              </p:cNvSpPr>
              <p:nvPr/>
            </p:nvSpPr>
            <p:spPr bwMode="auto">
              <a:xfrm>
                <a:off x="71389" y="4965702"/>
                <a:ext cx="1161697" cy="1110803"/>
              </a:xfrm>
              <a:custGeom>
                <a:avLst/>
                <a:gdLst>
                  <a:gd name="T0" fmla="*/ 0 w 4173"/>
                  <a:gd name="T1" fmla="*/ 0 h 3552"/>
                  <a:gd name="T2" fmla="*/ 1501415 w 4173"/>
                  <a:gd name="T3" fmla="*/ 78792 h 3552"/>
                  <a:gd name="T4" fmla="*/ 478639 w 4173"/>
                  <a:gd name="T5" fmla="*/ 1277578 h 3552"/>
                  <a:gd name="T6" fmla="*/ 84212 w 4173"/>
                  <a:gd name="T7" fmla="*/ 1232966 h 3552"/>
                  <a:gd name="T8" fmla="*/ 0 w 4173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73"/>
                  <a:gd name="T16" fmla="*/ 0 h 3552"/>
                  <a:gd name="T17" fmla="*/ 4173 w 4173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73" h="3552">
                    <a:moveTo>
                      <a:pt x="0" y="0"/>
                    </a:moveTo>
                    <a:lnTo>
                      <a:pt x="4172" y="219"/>
                    </a:lnTo>
                    <a:lnTo>
                      <a:pt x="1330" y="3551"/>
                    </a:lnTo>
                    <a:lnTo>
                      <a:pt x="234" y="3427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112" name="Freeform 15"/>
              <p:cNvSpPr>
                <a:spLocks noChangeArrowheads="1"/>
              </p:cNvSpPr>
              <p:nvPr/>
            </p:nvSpPr>
            <p:spPr bwMode="auto">
              <a:xfrm>
                <a:off x="71389" y="5233399"/>
                <a:ext cx="5108520" cy="1324684"/>
              </a:xfrm>
              <a:custGeom>
                <a:avLst/>
                <a:gdLst>
                  <a:gd name="T0" fmla="*/ 0 w 18345"/>
                  <a:gd name="T1" fmla="*/ 1523640 h 4234"/>
                  <a:gd name="T2" fmla="*/ 6603640 w 18345"/>
                  <a:gd name="T3" fmla="*/ 1523640 h 4234"/>
                  <a:gd name="T4" fmla="*/ 5650028 w 18345"/>
                  <a:gd name="T5" fmla="*/ 0 h 4234"/>
                  <a:gd name="T6" fmla="*/ 953611 w 18345"/>
                  <a:gd name="T7" fmla="*/ 0 h 4234"/>
                  <a:gd name="T8" fmla="*/ 0 w 18345"/>
                  <a:gd name="T9" fmla="*/ 1523640 h 42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45"/>
                  <a:gd name="T16" fmla="*/ 0 h 4234"/>
                  <a:gd name="T17" fmla="*/ 18345 w 18345"/>
                  <a:gd name="T18" fmla="*/ 4234 h 42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45" h="4234">
                    <a:moveTo>
                      <a:pt x="0" y="4233"/>
                    </a:moveTo>
                    <a:lnTo>
                      <a:pt x="18344" y="4233"/>
                    </a:lnTo>
                    <a:lnTo>
                      <a:pt x="15695" y="0"/>
                    </a:lnTo>
                    <a:lnTo>
                      <a:pt x="2649" y="0"/>
                    </a:lnTo>
                    <a:lnTo>
                      <a:pt x="0" y="4233"/>
                    </a:lnTo>
                  </a:path>
                </a:pathLst>
              </a:custGeom>
              <a:gradFill rotWithShape="0">
                <a:gsLst>
                  <a:gs pos="0">
                    <a:srgbClr val="000000"/>
                  </a:gs>
                  <a:gs pos="100000">
                    <a:srgbClr val="FFFFFF"/>
                  </a:gs>
                </a:gsLst>
                <a:lin ang="5400000" scaled="1"/>
              </a:gra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114" name="Text Box 18"/>
              <p:cNvSpPr txBox="1">
                <a:spLocks noChangeArrowheads="1"/>
              </p:cNvSpPr>
              <p:nvPr/>
            </p:nvSpPr>
            <p:spPr bwMode="auto">
              <a:xfrm>
                <a:off x="2713645" y="1846083"/>
                <a:ext cx="1416391" cy="34212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/>
              <a:lstStyle/>
              <a:p>
                <a:pPr algn="l" defTabSz="457200" eaLnBrk="1" hangingPunct="1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GB" sz="2000" dirty="0">
                    <a:solidFill>
                      <a:srgbClr val="FFFFFF"/>
                    </a:solidFill>
                    <a:latin typeface="+mn-lt"/>
                  </a:rPr>
                  <a:t>Primary </a:t>
                </a:r>
                <a:r>
                  <a:rPr lang="en-GB" sz="2000" dirty="0">
                    <a:solidFill>
                      <a:srgbClr val="FFFFFF"/>
                    </a:solidFill>
                    <a:latin typeface="Symbol" pitchFamily="18" charset="2"/>
                  </a:rPr>
                  <a:t>g</a:t>
                </a:r>
                <a:r>
                  <a:rPr lang="en-GB" dirty="0">
                    <a:solidFill>
                      <a:srgbClr val="FFFFFF"/>
                    </a:solidFill>
                    <a:latin typeface="+mn-lt"/>
                  </a:rPr>
                  <a:t> </a:t>
                </a:r>
                <a:r>
                  <a:rPr lang="en-GB" sz="2000" dirty="0">
                    <a:solidFill>
                      <a:srgbClr val="FFFFFF"/>
                    </a:solidFill>
                    <a:latin typeface="+mn-lt"/>
                  </a:rPr>
                  <a:t>ray</a:t>
                </a:r>
              </a:p>
            </p:txBody>
          </p:sp>
          <p:sp>
            <p:nvSpPr>
              <p:cNvPr id="115" name="Freeform 19"/>
              <p:cNvSpPr>
                <a:spLocks noChangeArrowheads="1"/>
              </p:cNvSpPr>
              <p:nvPr/>
            </p:nvSpPr>
            <p:spPr bwMode="auto">
              <a:xfrm>
                <a:off x="754373" y="3013173"/>
                <a:ext cx="3669292" cy="2904645"/>
              </a:xfrm>
              <a:custGeom>
                <a:avLst/>
                <a:gdLst>
                  <a:gd name="T0" fmla="*/ 2259238 w 2994"/>
                  <a:gd name="T1" fmla="*/ 27376 h 1831"/>
                  <a:gd name="T2" fmla="*/ 0 w 2994"/>
                  <a:gd name="T3" fmla="*/ 3341687 h 1831"/>
                  <a:gd name="T4" fmla="*/ 4743450 w 2994"/>
                  <a:gd name="T5" fmla="*/ 3323436 h 1831"/>
                  <a:gd name="T6" fmla="*/ 2259238 w 2994"/>
                  <a:gd name="T7" fmla="*/ 0 h 18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94"/>
                  <a:gd name="T13" fmla="*/ 0 h 1831"/>
                  <a:gd name="T14" fmla="*/ 2994 w 2994"/>
                  <a:gd name="T15" fmla="*/ 1831 h 18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94" h="1831">
                    <a:moveTo>
                      <a:pt x="1426" y="15"/>
                    </a:moveTo>
                    <a:lnTo>
                      <a:pt x="0" y="1831"/>
                    </a:lnTo>
                    <a:lnTo>
                      <a:pt x="2994" y="1821"/>
                    </a:lnTo>
                    <a:lnTo>
                      <a:pt x="1426" y="0"/>
                    </a:lnTo>
                  </a:path>
                </a:pathLst>
              </a:custGeom>
              <a:solidFill>
                <a:schemeClr val="accent2">
                  <a:alpha val="39999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116" name="AutoShape 21"/>
              <p:cNvSpPr>
                <a:spLocks noChangeArrowheads="1"/>
              </p:cNvSpPr>
              <p:nvPr/>
            </p:nvSpPr>
            <p:spPr bwMode="auto">
              <a:xfrm>
                <a:off x="1390271" y="2872426"/>
                <a:ext cx="851011" cy="609907"/>
              </a:xfrm>
              <a:prstGeom prst="roundRect">
                <a:avLst>
                  <a:gd name="adj" fmla="val 222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grpSp>
            <p:nvGrpSpPr>
              <p:cNvPr id="117" name="Group 23"/>
              <p:cNvGrpSpPr>
                <a:grpSpLocks/>
              </p:cNvGrpSpPr>
              <p:nvPr/>
            </p:nvGrpSpPr>
            <p:grpSpPr bwMode="auto">
              <a:xfrm>
                <a:off x="217522" y="5260998"/>
                <a:ext cx="4732748" cy="1363322"/>
                <a:chOff x="119" y="3276"/>
                <a:chExt cx="3854" cy="988"/>
              </a:xfrm>
            </p:grpSpPr>
            <p:pic>
              <p:nvPicPr>
                <p:cNvPr id="123" name="Picture 24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19" y="3276"/>
                  <a:ext cx="3854" cy="98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</p:pic>
            <p:sp>
              <p:nvSpPr>
                <p:cNvPr id="12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41" y="3691"/>
                  <a:ext cx="862" cy="25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pPr algn="l" defTabSz="457200" eaLnBrk="1" hangingPunct="1">
                    <a:spcBef>
                      <a:spcPts val="1250"/>
                    </a:spcBef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GB" sz="2000" dirty="0">
                      <a:solidFill>
                        <a:srgbClr val="000000"/>
                      </a:solidFill>
                      <a:latin typeface="+mn-lt"/>
                    </a:rPr>
                    <a:t>~ 120 m</a:t>
                  </a:r>
                </a:p>
              </p:txBody>
            </p:sp>
          </p:grpSp>
          <p:grpSp>
            <p:nvGrpSpPr>
              <p:cNvPr id="118" name="Group 27"/>
              <p:cNvGrpSpPr>
                <a:grpSpLocks/>
              </p:cNvGrpSpPr>
              <p:nvPr/>
            </p:nvGrpSpPr>
            <p:grpSpPr bwMode="auto">
              <a:xfrm>
                <a:off x="283835" y="2229402"/>
                <a:ext cx="1063457" cy="3562847"/>
                <a:chOff x="173" y="1079"/>
                <a:chExt cx="866" cy="2582"/>
              </a:xfrm>
            </p:grpSpPr>
            <p:sp>
              <p:nvSpPr>
                <p:cNvPr id="119" name="Line 28"/>
                <p:cNvSpPr>
                  <a:spLocks noChangeShapeType="1"/>
                </p:cNvSpPr>
                <p:nvPr/>
              </p:nvSpPr>
              <p:spPr bwMode="auto">
                <a:xfrm>
                  <a:off x="643" y="1398"/>
                  <a:ext cx="1" cy="2263"/>
                </a:xfrm>
                <a:prstGeom prst="line">
                  <a:avLst/>
                </a:prstGeom>
                <a:noFill/>
                <a:ln w="9360">
                  <a:solidFill>
                    <a:srgbClr val="FFFFFF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  <p:grpSp>
              <p:nvGrpSpPr>
                <p:cNvPr id="120" name="Group 29"/>
                <p:cNvGrpSpPr>
                  <a:grpSpLocks/>
                </p:cNvGrpSpPr>
                <p:nvPr/>
              </p:nvGrpSpPr>
              <p:grpSpPr bwMode="auto">
                <a:xfrm>
                  <a:off x="173" y="1079"/>
                  <a:ext cx="866" cy="250"/>
                  <a:chOff x="173" y="1079"/>
                  <a:chExt cx="866" cy="250"/>
                </a:xfrm>
              </p:grpSpPr>
              <p:sp>
                <p:nvSpPr>
                  <p:cNvPr id="121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173" y="1079"/>
                    <a:ext cx="705" cy="250"/>
                  </a:xfrm>
                  <a:prstGeom prst="roundRect">
                    <a:avLst>
                      <a:gd name="adj" fmla="val 398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/>
                  </a:p>
                </p:txBody>
              </p:sp>
              <p:sp>
                <p:nvSpPr>
                  <p:cNvPr id="122" name="AutoShape 31"/>
                  <p:cNvSpPr>
                    <a:spLocks noChangeArrowheads="1"/>
                  </p:cNvSpPr>
                  <p:nvPr/>
                </p:nvSpPr>
                <p:spPr bwMode="auto">
                  <a:xfrm>
                    <a:off x="173" y="1079"/>
                    <a:ext cx="866" cy="250"/>
                  </a:xfrm>
                  <a:prstGeom prst="roundRect">
                    <a:avLst>
                      <a:gd name="adj" fmla="val 398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lIns="90000" tIns="46800" rIns="90000" bIns="46800"/>
                  <a:lstStyle/>
                  <a:p>
                    <a:pPr algn="l" defTabSz="457200" eaLnBrk="1" hangingPunct="1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</a:pPr>
                    <a:r>
                      <a:rPr lang="en-GB" sz="2000" dirty="0">
                        <a:solidFill>
                          <a:srgbClr val="FFFFFF"/>
                        </a:solidFill>
                        <a:latin typeface="+mn-lt"/>
                      </a:rPr>
                      <a:t>~ 10 km</a:t>
                    </a:r>
                  </a:p>
                </p:txBody>
              </p:sp>
            </p:grpSp>
          </p:grpSp>
        </p:grpSp>
        <p:cxnSp>
          <p:nvCxnSpPr>
            <p:cNvPr id="125" name="Straight Arrow Connector 124"/>
            <p:cNvCxnSpPr/>
            <p:nvPr/>
          </p:nvCxnSpPr>
          <p:spPr>
            <a:xfrm>
              <a:off x="854242" y="5847347"/>
              <a:ext cx="173254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6" name="Group 78"/>
            <p:cNvGrpSpPr>
              <a:grpSpLocks/>
            </p:cNvGrpSpPr>
            <p:nvPr/>
          </p:nvGrpSpPr>
          <p:grpSpPr bwMode="auto">
            <a:xfrm>
              <a:off x="2606738" y="2712657"/>
              <a:ext cx="1033462" cy="3398837"/>
              <a:chOff x="2061" y="1703"/>
              <a:chExt cx="651" cy="2141"/>
            </a:xfrm>
          </p:grpSpPr>
          <p:sp>
            <p:nvSpPr>
              <p:cNvPr id="127" name="Freeform 47"/>
              <p:cNvSpPr>
                <a:spLocks noChangeArrowheads="1"/>
              </p:cNvSpPr>
              <p:nvPr/>
            </p:nvSpPr>
            <p:spPr bwMode="auto">
              <a:xfrm>
                <a:off x="2061" y="1703"/>
                <a:ext cx="647" cy="1845"/>
              </a:xfrm>
              <a:custGeom>
                <a:avLst/>
                <a:gdLst>
                  <a:gd name="T0" fmla="*/ 0 w 2852"/>
                  <a:gd name="T1" fmla="*/ 0 h 8134"/>
                  <a:gd name="T2" fmla="*/ 166 w 2852"/>
                  <a:gd name="T3" fmla="*/ 1845 h 8134"/>
                  <a:gd name="T4" fmla="*/ 647 w 2852"/>
                  <a:gd name="T5" fmla="*/ 1834 h 8134"/>
                  <a:gd name="T6" fmla="*/ 0 w 2852"/>
                  <a:gd name="T7" fmla="*/ 0 h 81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52"/>
                  <a:gd name="T13" fmla="*/ 0 h 8134"/>
                  <a:gd name="T14" fmla="*/ 2852 w 2852"/>
                  <a:gd name="T15" fmla="*/ 8134 h 81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52" h="8134">
                    <a:moveTo>
                      <a:pt x="0" y="0"/>
                    </a:moveTo>
                    <a:lnTo>
                      <a:pt x="733" y="8133"/>
                    </a:lnTo>
                    <a:lnTo>
                      <a:pt x="2851" y="808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3399FF"/>
                  </a:gs>
                  <a:gs pos="100000">
                    <a:srgbClr val="000099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128" name="Freeform 48"/>
              <p:cNvSpPr>
                <a:spLocks noChangeArrowheads="1"/>
              </p:cNvSpPr>
              <p:nvPr/>
            </p:nvSpPr>
            <p:spPr bwMode="auto">
              <a:xfrm>
                <a:off x="2217" y="3067"/>
                <a:ext cx="476" cy="509"/>
              </a:xfrm>
              <a:custGeom>
                <a:avLst/>
                <a:gdLst>
                  <a:gd name="T0" fmla="*/ 0 w 2101"/>
                  <a:gd name="T1" fmla="*/ 501 h 2246"/>
                  <a:gd name="T2" fmla="*/ 267 w 2101"/>
                  <a:gd name="T3" fmla="*/ 0 h 2246"/>
                  <a:gd name="T4" fmla="*/ 476 w 2101"/>
                  <a:gd name="T5" fmla="*/ 509 h 2246"/>
                  <a:gd name="T6" fmla="*/ 0 w 2101"/>
                  <a:gd name="T7" fmla="*/ 501 h 22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01"/>
                  <a:gd name="T13" fmla="*/ 0 h 2246"/>
                  <a:gd name="T14" fmla="*/ 2101 w 2101"/>
                  <a:gd name="T15" fmla="*/ 2246 h 22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01" h="2246">
                    <a:moveTo>
                      <a:pt x="0" y="2209"/>
                    </a:moveTo>
                    <a:lnTo>
                      <a:pt x="1177" y="0"/>
                    </a:lnTo>
                    <a:lnTo>
                      <a:pt x="2100" y="2245"/>
                    </a:lnTo>
                    <a:lnTo>
                      <a:pt x="0" y="2209"/>
                    </a:lnTo>
                  </a:path>
                </a:pathLst>
              </a:custGeom>
              <a:gradFill rotWithShape="0">
                <a:gsLst>
                  <a:gs pos="0">
                    <a:srgbClr val="000000"/>
                  </a:gs>
                  <a:gs pos="100000">
                    <a:srgbClr val="0066FF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grpSp>
            <p:nvGrpSpPr>
              <p:cNvPr id="129" name="Group 49"/>
              <p:cNvGrpSpPr>
                <a:grpSpLocks/>
              </p:cNvGrpSpPr>
              <p:nvPr/>
            </p:nvGrpSpPr>
            <p:grpSpPr bwMode="auto">
              <a:xfrm>
                <a:off x="2217" y="2961"/>
                <a:ext cx="497" cy="885"/>
                <a:chOff x="2217" y="2961"/>
                <a:chExt cx="497" cy="885"/>
              </a:xfrm>
            </p:grpSpPr>
            <p:sp>
              <p:nvSpPr>
                <p:cNvPr id="130" name="Oval 50"/>
                <p:cNvSpPr>
                  <a:spLocks noChangeArrowheads="1"/>
                </p:cNvSpPr>
                <p:nvPr/>
              </p:nvSpPr>
              <p:spPr bwMode="auto">
                <a:xfrm rot="-60000">
                  <a:off x="2309" y="3567"/>
                  <a:ext cx="333" cy="68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131" name="Oval 51"/>
                <p:cNvSpPr>
                  <a:spLocks noChangeArrowheads="1"/>
                </p:cNvSpPr>
                <p:nvPr/>
              </p:nvSpPr>
              <p:spPr bwMode="auto">
                <a:xfrm rot="-60000">
                  <a:off x="2260" y="3524"/>
                  <a:ext cx="424" cy="92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132" name="Oval 52"/>
                <p:cNvSpPr>
                  <a:spLocks noChangeArrowheads="1"/>
                </p:cNvSpPr>
                <p:nvPr/>
              </p:nvSpPr>
              <p:spPr bwMode="auto">
                <a:xfrm rot="-60000">
                  <a:off x="2222" y="3515"/>
                  <a:ext cx="491" cy="83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grpSp>
              <p:nvGrpSpPr>
                <p:cNvPr id="133" name="Group 53"/>
                <p:cNvGrpSpPr>
                  <a:grpSpLocks/>
                </p:cNvGrpSpPr>
                <p:nvPr/>
              </p:nvGrpSpPr>
              <p:grpSpPr bwMode="auto">
                <a:xfrm>
                  <a:off x="2399" y="2961"/>
                  <a:ext cx="156" cy="109"/>
                  <a:chOff x="2399" y="2961"/>
                  <a:chExt cx="156" cy="109"/>
                </a:xfrm>
              </p:grpSpPr>
              <p:sp>
                <p:nvSpPr>
                  <p:cNvPr id="144" name="Freeform 54"/>
                  <p:cNvSpPr>
                    <a:spLocks noChangeArrowheads="1"/>
                  </p:cNvSpPr>
                  <p:nvPr/>
                </p:nvSpPr>
                <p:spPr bwMode="auto">
                  <a:xfrm>
                    <a:off x="2399" y="2961"/>
                    <a:ext cx="150" cy="109"/>
                  </a:xfrm>
                  <a:custGeom>
                    <a:avLst/>
                    <a:gdLst>
                      <a:gd name="T0" fmla="*/ 71 w 663"/>
                      <a:gd name="T1" fmla="*/ 2 h 480"/>
                      <a:gd name="T2" fmla="*/ 8 w 663"/>
                      <a:gd name="T3" fmla="*/ 15 h 480"/>
                      <a:gd name="T4" fmla="*/ 8 w 663"/>
                      <a:gd name="T5" fmla="*/ 95 h 480"/>
                      <a:gd name="T6" fmla="*/ 72 w 663"/>
                      <a:gd name="T7" fmla="*/ 107 h 480"/>
                      <a:gd name="T8" fmla="*/ 150 w 663"/>
                      <a:gd name="T9" fmla="*/ 94 h 480"/>
                      <a:gd name="T10" fmla="*/ 149 w 663"/>
                      <a:gd name="T11" fmla="*/ 14 h 480"/>
                      <a:gd name="T12" fmla="*/ 71 w 663"/>
                      <a:gd name="T13" fmla="*/ 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63"/>
                      <a:gd name="T22" fmla="*/ 0 h 480"/>
                      <a:gd name="T23" fmla="*/ 663 w 663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63" h="480">
                        <a:moveTo>
                          <a:pt x="312" y="9"/>
                        </a:moveTo>
                        <a:cubicBezTo>
                          <a:pt x="142" y="0"/>
                          <a:pt x="0" y="21"/>
                          <a:pt x="34" y="68"/>
                        </a:cubicBezTo>
                        <a:lnTo>
                          <a:pt x="37" y="420"/>
                        </a:lnTo>
                        <a:cubicBezTo>
                          <a:pt x="10" y="442"/>
                          <a:pt x="146" y="467"/>
                          <a:pt x="317" y="473"/>
                        </a:cubicBezTo>
                        <a:cubicBezTo>
                          <a:pt x="488" y="479"/>
                          <a:pt x="638" y="432"/>
                          <a:pt x="662" y="414"/>
                        </a:cubicBezTo>
                        <a:lnTo>
                          <a:pt x="658" y="62"/>
                        </a:lnTo>
                        <a:cubicBezTo>
                          <a:pt x="624" y="7"/>
                          <a:pt x="483" y="7"/>
                          <a:pt x="312" y="9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/>
                  </a:p>
                </p:txBody>
              </p:sp>
              <p:sp>
                <p:nvSpPr>
                  <p:cNvPr id="145" name="Freeform 55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963"/>
                    <a:ext cx="155" cy="30"/>
                  </a:xfrm>
                  <a:custGeom>
                    <a:avLst/>
                    <a:gdLst>
                      <a:gd name="T0" fmla="*/ 71 w 685"/>
                      <a:gd name="T1" fmla="*/ 2 h 133"/>
                      <a:gd name="T2" fmla="*/ 8 w 685"/>
                      <a:gd name="T3" fmla="*/ 15 h 133"/>
                      <a:gd name="T4" fmla="*/ 71 w 685"/>
                      <a:gd name="T5" fmla="*/ 28 h 133"/>
                      <a:gd name="T6" fmla="*/ 148 w 685"/>
                      <a:gd name="T7" fmla="*/ 14 h 133"/>
                      <a:gd name="T8" fmla="*/ 71 w 685"/>
                      <a:gd name="T9" fmla="*/ 2 h 13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85"/>
                      <a:gd name="T16" fmla="*/ 0 h 133"/>
                      <a:gd name="T17" fmla="*/ 685 w 685"/>
                      <a:gd name="T18" fmla="*/ 133 h 13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85" h="133">
                        <a:moveTo>
                          <a:pt x="312" y="8"/>
                        </a:moveTo>
                        <a:cubicBezTo>
                          <a:pt x="142" y="0"/>
                          <a:pt x="0" y="19"/>
                          <a:pt x="34" y="67"/>
                        </a:cubicBezTo>
                        <a:cubicBezTo>
                          <a:pt x="68" y="115"/>
                          <a:pt x="141" y="118"/>
                          <a:pt x="312" y="125"/>
                        </a:cubicBezTo>
                        <a:cubicBezTo>
                          <a:pt x="483" y="132"/>
                          <a:pt x="626" y="77"/>
                          <a:pt x="655" y="61"/>
                        </a:cubicBezTo>
                        <a:cubicBezTo>
                          <a:pt x="684" y="45"/>
                          <a:pt x="483" y="6"/>
                          <a:pt x="312" y="8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/>
                  </a:p>
                </p:txBody>
              </p:sp>
            </p:grpSp>
            <p:sp>
              <p:nvSpPr>
                <p:cNvPr id="13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217" y="3048"/>
                  <a:ext cx="184" cy="508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  <p:sp>
              <p:nvSpPr>
                <p:cNvPr id="135" name="Line 57"/>
                <p:cNvSpPr>
                  <a:spLocks noChangeShapeType="1"/>
                </p:cNvSpPr>
                <p:nvPr/>
              </p:nvSpPr>
              <p:spPr bwMode="auto">
                <a:xfrm flipH="1" flipV="1">
                  <a:off x="2467" y="3055"/>
                  <a:ext cx="9" cy="541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  <p:sp>
              <p:nvSpPr>
                <p:cNvPr id="136" name="Line 58"/>
                <p:cNvSpPr>
                  <a:spLocks noChangeShapeType="1"/>
                </p:cNvSpPr>
                <p:nvPr/>
              </p:nvSpPr>
              <p:spPr bwMode="auto">
                <a:xfrm flipH="1" flipV="1">
                  <a:off x="2542" y="3061"/>
                  <a:ext cx="172" cy="483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  <p:grpSp>
              <p:nvGrpSpPr>
                <p:cNvPr id="137" name="Group 59"/>
                <p:cNvGrpSpPr>
                  <a:grpSpLocks/>
                </p:cNvGrpSpPr>
                <p:nvPr/>
              </p:nvGrpSpPr>
              <p:grpSpPr bwMode="auto">
                <a:xfrm>
                  <a:off x="2289" y="3711"/>
                  <a:ext cx="388" cy="135"/>
                  <a:chOff x="2289" y="3711"/>
                  <a:chExt cx="388" cy="135"/>
                </a:xfrm>
              </p:grpSpPr>
              <p:sp>
                <p:nvSpPr>
                  <p:cNvPr id="142" name="Freeform 60"/>
                  <p:cNvSpPr>
                    <a:spLocks noChangeArrowheads="1"/>
                  </p:cNvSpPr>
                  <p:nvPr/>
                </p:nvSpPr>
                <p:spPr bwMode="auto">
                  <a:xfrm>
                    <a:off x="2289" y="3711"/>
                    <a:ext cx="388" cy="135"/>
                  </a:xfrm>
                  <a:custGeom>
                    <a:avLst/>
                    <a:gdLst>
                      <a:gd name="T0" fmla="*/ 194 w 1712"/>
                      <a:gd name="T1" fmla="*/ 0 h 595"/>
                      <a:gd name="T2" fmla="*/ 0 w 1712"/>
                      <a:gd name="T3" fmla="*/ 33 h 595"/>
                      <a:gd name="T4" fmla="*/ 0 w 1712"/>
                      <a:gd name="T5" fmla="*/ 101 h 595"/>
                      <a:gd name="T6" fmla="*/ 194 w 1712"/>
                      <a:gd name="T7" fmla="*/ 135 h 595"/>
                      <a:gd name="T8" fmla="*/ 388 w 1712"/>
                      <a:gd name="T9" fmla="*/ 101 h 595"/>
                      <a:gd name="T10" fmla="*/ 388 w 1712"/>
                      <a:gd name="T11" fmla="*/ 33 h 595"/>
                      <a:gd name="T12" fmla="*/ 194 w 1712"/>
                      <a:gd name="T13" fmla="*/ 0 h 59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712"/>
                      <a:gd name="T22" fmla="*/ 0 h 595"/>
                      <a:gd name="T23" fmla="*/ 1712 w 1712"/>
                      <a:gd name="T24" fmla="*/ 595 h 595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712" h="595">
                        <a:moveTo>
                          <a:pt x="855" y="0"/>
                        </a:moveTo>
                        <a:cubicBezTo>
                          <a:pt x="388" y="0"/>
                          <a:pt x="0" y="67"/>
                          <a:pt x="0" y="147"/>
                        </a:cubicBezTo>
                        <a:lnTo>
                          <a:pt x="0" y="445"/>
                        </a:lnTo>
                        <a:cubicBezTo>
                          <a:pt x="0" y="526"/>
                          <a:pt x="388" y="594"/>
                          <a:pt x="855" y="594"/>
                        </a:cubicBezTo>
                        <a:cubicBezTo>
                          <a:pt x="1322" y="594"/>
                          <a:pt x="1711" y="526"/>
                          <a:pt x="1711" y="445"/>
                        </a:cubicBezTo>
                        <a:lnTo>
                          <a:pt x="1711" y="147"/>
                        </a:lnTo>
                        <a:cubicBezTo>
                          <a:pt x="1711" y="67"/>
                          <a:pt x="1322" y="0"/>
                          <a:pt x="855" y="0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/>
                  </a:p>
                </p:txBody>
              </p:sp>
              <p:sp>
                <p:nvSpPr>
                  <p:cNvPr id="143" name="Freeform 61"/>
                  <p:cNvSpPr>
                    <a:spLocks noChangeArrowheads="1"/>
                  </p:cNvSpPr>
                  <p:nvPr/>
                </p:nvSpPr>
                <p:spPr bwMode="auto">
                  <a:xfrm>
                    <a:off x="2289" y="3711"/>
                    <a:ext cx="388" cy="67"/>
                  </a:xfrm>
                  <a:custGeom>
                    <a:avLst/>
                    <a:gdLst>
                      <a:gd name="T0" fmla="*/ 194 w 1712"/>
                      <a:gd name="T1" fmla="*/ 0 h 297"/>
                      <a:gd name="T2" fmla="*/ 0 w 1712"/>
                      <a:gd name="T3" fmla="*/ 33 h 297"/>
                      <a:gd name="T4" fmla="*/ 194 w 1712"/>
                      <a:gd name="T5" fmla="*/ 67 h 297"/>
                      <a:gd name="T6" fmla="*/ 388 w 1712"/>
                      <a:gd name="T7" fmla="*/ 33 h 297"/>
                      <a:gd name="T8" fmla="*/ 194 w 1712"/>
                      <a:gd name="T9" fmla="*/ 0 h 29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12"/>
                      <a:gd name="T16" fmla="*/ 0 h 297"/>
                      <a:gd name="T17" fmla="*/ 1712 w 1712"/>
                      <a:gd name="T18" fmla="*/ 297 h 29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12" h="297">
                        <a:moveTo>
                          <a:pt x="855" y="0"/>
                        </a:moveTo>
                        <a:cubicBezTo>
                          <a:pt x="388" y="0"/>
                          <a:pt x="0" y="67"/>
                          <a:pt x="0" y="147"/>
                        </a:cubicBezTo>
                        <a:cubicBezTo>
                          <a:pt x="0" y="227"/>
                          <a:pt x="388" y="296"/>
                          <a:pt x="855" y="296"/>
                        </a:cubicBezTo>
                        <a:cubicBezTo>
                          <a:pt x="1322" y="296"/>
                          <a:pt x="1711" y="228"/>
                          <a:pt x="1711" y="147"/>
                        </a:cubicBezTo>
                        <a:cubicBezTo>
                          <a:pt x="1711" y="66"/>
                          <a:pt x="1322" y="0"/>
                          <a:pt x="855" y="0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/>
                  </a:p>
                </p:txBody>
              </p:sp>
            </p:grpSp>
            <p:sp>
              <p:nvSpPr>
                <p:cNvPr id="138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394" y="3611"/>
                  <a:ext cx="86" cy="167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  <p:sp>
              <p:nvSpPr>
                <p:cNvPr id="139" name="Line 63"/>
                <p:cNvSpPr>
                  <a:spLocks noChangeShapeType="1"/>
                </p:cNvSpPr>
                <p:nvPr/>
              </p:nvSpPr>
              <p:spPr bwMode="auto">
                <a:xfrm>
                  <a:off x="2485" y="3617"/>
                  <a:ext cx="75" cy="157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  <p:sp>
              <p:nvSpPr>
                <p:cNvPr id="140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2385" y="3651"/>
                  <a:ext cx="35" cy="61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  <p:sp>
              <p:nvSpPr>
                <p:cNvPr id="141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2527" y="3622"/>
                  <a:ext cx="50" cy="83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/>
                </a:p>
              </p:txBody>
            </p:sp>
          </p:grpSp>
        </p:grpSp>
        <p:sp>
          <p:nvSpPr>
            <p:cNvPr id="146" name="Freeform 50"/>
            <p:cNvSpPr>
              <a:spLocks noChangeArrowheads="1"/>
            </p:cNvSpPr>
            <p:nvPr/>
          </p:nvSpPr>
          <p:spPr bwMode="auto">
            <a:xfrm>
              <a:off x="1318804" y="2693033"/>
              <a:ext cx="1289050" cy="2498725"/>
            </a:xfrm>
            <a:custGeom>
              <a:avLst/>
              <a:gdLst>
                <a:gd name="T0" fmla="*/ 1288725 w 3972"/>
                <a:gd name="T1" fmla="*/ 0 h 6866"/>
                <a:gd name="T2" fmla="*/ 534832 w 3972"/>
                <a:gd name="T3" fmla="*/ 2498361 h 6866"/>
                <a:gd name="T4" fmla="*/ 0 w 3972"/>
                <a:gd name="T5" fmla="*/ 2480165 h 6866"/>
                <a:gd name="T6" fmla="*/ 1288725 w 3972"/>
                <a:gd name="T7" fmla="*/ 0 h 68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72"/>
                <a:gd name="T13" fmla="*/ 0 h 6866"/>
                <a:gd name="T14" fmla="*/ 3972 w 3972"/>
                <a:gd name="T15" fmla="*/ 6866 h 68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72" h="6866">
                  <a:moveTo>
                    <a:pt x="3971" y="0"/>
                  </a:moveTo>
                  <a:lnTo>
                    <a:pt x="1648" y="6865"/>
                  </a:lnTo>
                  <a:lnTo>
                    <a:pt x="0" y="6815"/>
                  </a:lnTo>
                  <a:lnTo>
                    <a:pt x="3971" y="0"/>
                  </a:lnTo>
                </a:path>
              </a:pathLst>
            </a:custGeom>
            <a:gradFill rotWithShape="0">
              <a:gsLst>
                <a:gs pos="0">
                  <a:srgbClr val="3399FF"/>
                </a:gs>
                <a:gs pos="100000">
                  <a:srgbClr val="000099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 dirty="0"/>
            </a:p>
          </p:txBody>
        </p:sp>
        <p:sp>
          <p:nvSpPr>
            <p:cNvPr id="147" name="Freeform 51"/>
            <p:cNvSpPr>
              <a:spLocks noChangeArrowheads="1"/>
            </p:cNvSpPr>
            <p:nvPr/>
          </p:nvSpPr>
          <p:spPr bwMode="auto">
            <a:xfrm>
              <a:off x="1264216" y="4552785"/>
              <a:ext cx="631825" cy="709613"/>
            </a:xfrm>
            <a:custGeom>
              <a:avLst/>
              <a:gdLst>
                <a:gd name="T0" fmla="*/ 0 w 1757"/>
                <a:gd name="T1" fmla="*/ 686235 h 1973"/>
                <a:gd name="T2" fmla="*/ 317531 w 1757"/>
                <a:gd name="T3" fmla="*/ 0 h 1973"/>
                <a:gd name="T4" fmla="*/ 631465 w 1757"/>
                <a:gd name="T5" fmla="*/ 709253 h 1973"/>
                <a:gd name="T6" fmla="*/ 0 w 1757"/>
                <a:gd name="T7" fmla="*/ 686235 h 19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57"/>
                <a:gd name="T13" fmla="*/ 0 h 1973"/>
                <a:gd name="T14" fmla="*/ 1757 w 1757"/>
                <a:gd name="T15" fmla="*/ 1973 h 19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57" h="1973">
                  <a:moveTo>
                    <a:pt x="0" y="1908"/>
                  </a:moveTo>
                  <a:lnTo>
                    <a:pt x="883" y="0"/>
                  </a:lnTo>
                  <a:lnTo>
                    <a:pt x="1756" y="1972"/>
                  </a:lnTo>
                  <a:lnTo>
                    <a:pt x="0" y="1908"/>
                  </a:lnTo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0066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 dirty="0"/>
            </a:p>
          </p:txBody>
        </p:sp>
        <p:grpSp>
          <p:nvGrpSpPr>
            <p:cNvPr id="148" name="Group 52"/>
            <p:cNvGrpSpPr>
              <a:grpSpLocks/>
            </p:cNvGrpSpPr>
            <p:nvPr/>
          </p:nvGrpSpPr>
          <p:grpSpPr bwMode="auto">
            <a:xfrm>
              <a:off x="1251264" y="4480428"/>
              <a:ext cx="638175" cy="1133475"/>
              <a:chOff x="1152" y="2792"/>
              <a:chExt cx="402" cy="714"/>
            </a:xfrm>
          </p:grpSpPr>
          <p:sp>
            <p:nvSpPr>
              <p:cNvPr id="149" name="Oval 53"/>
              <p:cNvSpPr>
                <a:spLocks noChangeArrowheads="1"/>
              </p:cNvSpPr>
              <p:nvPr/>
            </p:nvSpPr>
            <p:spPr bwMode="auto">
              <a:xfrm rot="-60000">
                <a:off x="1228" y="3281"/>
                <a:ext cx="271" cy="55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150" name="Oval 54"/>
              <p:cNvSpPr>
                <a:spLocks noChangeArrowheads="1"/>
              </p:cNvSpPr>
              <p:nvPr/>
            </p:nvSpPr>
            <p:spPr bwMode="auto">
              <a:xfrm rot="-60000">
                <a:off x="1187" y="3247"/>
                <a:ext cx="345" cy="75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sp>
            <p:nvSpPr>
              <p:cNvPr id="151" name="Oval 55"/>
              <p:cNvSpPr>
                <a:spLocks noChangeArrowheads="1"/>
              </p:cNvSpPr>
              <p:nvPr/>
            </p:nvSpPr>
            <p:spPr bwMode="auto">
              <a:xfrm rot="-60000">
                <a:off x="1156" y="3239"/>
                <a:ext cx="399" cy="67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dirty="0"/>
              </a:p>
            </p:txBody>
          </p:sp>
          <p:grpSp>
            <p:nvGrpSpPr>
              <p:cNvPr id="152" name="Group 56"/>
              <p:cNvGrpSpPr>
                <a:grpSpLocks/>
              </p:cNvGrpSpPr>
              <p:nvPr/>
            </p:nvGrpSpPr>
            <p:grpSpPr bwMode="auto">
              <a:xfrm>
                <a:off x="1300" y="2791"/>
                <a:ext cx="128" cy="87"/>
                <a:chOff x="1300" y="2791"/>
                <a:chExt cx="128" cy="87"/>
              </a:xfrm>
            </p:grpSpPr>
            <p:sp>
              <p:nvSpPr>
                <p:cNvPr id="183" name="Freeform 57"/>
                <p:cNvSpPr>
                  <a:spLocks noChangeArrowheads="1"/>
                </p:cNvSpPr>
                <p:nvPr/>
              </p:nvSpPr>
              <p:spPr bwMode="auto">
                <a:xfrm>
                  <a:off x="1300" y="2791"/>
                  <a:ext cx="123" cy="87"/>
                </a:xfrm>
                <a:custGeom>
                  <a:avLst/>
                  <a:gdLst>
                    <a:gd name="T0" fmla="*/ 58 w 542"/>
                    <a:gd name="T1" fmla="*/ 1 h 383"/>
                    <a:gd name="T2" fmla="*/ 7 w 542"/>
                    <a:gd name="T3" fmla="*/ 13 h 383"/>
                    <a:gd name="T4" fmla="*/ 7 w 542"/>
                    <a:gd name="T5" fmla="*/ 77 h 383"/>
                    <a:gd name="T6" fmla="*/ 58 w 542"/>
                    <a:gd name="T7" fmla="*/ 86 h 383"/>
                    <a:gd name="T8" fmla="*/ 123 w 542"/>
                    <a:gd name="T9" fmla="*/ 76 h 383"/>
                    <a:gd name="T10" fmla="*/ 122 w 542"/>
                    <a:gd name="T11" fmla="*/ 11 h 383"/>
                    <a:gd name="T12" fmla="*/ 58 w 542"/>
                    <a:gd name="T13" fmla="*/ 1 h 38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42"/>
                    <a:gd name="T22" fmla="*/ 0 h 383"/>
                    <a:gd name="T23" fmla="*/ 542 w 542"/>
                    <a:gd name="T24" fmla="*/ 383 h 38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42" h="383">
                      <a:moveTo>
                        <a:pt x="254" y="4"/>
                      </a:moveTo>
                      <a:cubicBezTo>
                        <a:pt x="116" y="1"/>
                        <a:pt x="0" y="11"/>
                        <a:pt x="31" y="56"/>
                      </a:cubicBezTo>
                      <a:lnTo>
                        <a:pt x="33" y="341"/>
                      </a:lnTo>
                      <a:cubicBezTo>
                        <a:pt x="12" y="351"/>
                        <a:pt x="115" y="379"/>
                        <a:pt x="254" y="380"/>
                      </a:cubicBezTo>
                      <a:cubicBezTo>
                        <a:pt x="393" y="382"/>
                        <a:pt x="522" y="344"/>
                        <a:pt x="541" y="336"/>
                      </a:cubicBezTo>
                      <a:lnTo>
                        <a:pt x="538" y="49"/>
                      </a:lnTo>
                      <a:cubicBezTo>
                        <a:pt x="507" y="0"/>
                        <a:pt x="393" y="7"/>
                        <a:pt x="254" y="4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184" name="Freeform 58"/>
                <p:cNvSpPr>
                  <a:spLocks noChangeArrowheads="1"/>
                </p:cNvSpPr>
                <p:nvPr/>
              </p:nvSpPr>
              <p:spPr bwMode="auto">
                <a:xfrm>
                  <a:off x="1300" y="2793"/>
                  <a:ext cx="128" cy="23"/>
                </a:xfrm>
                <a:custGeom>
                  <a:avLst/>
                  <a:gdLst>
                    <a:gd name="T0" fmla="*/ 58 w 564"/>
                    <a:gd name="T1" fmla="*/ 1 h 101"/>
                    <a:gd name="T2" fmla="*/ 8 w 564"/>
                    <a:gd name="T3" fmla="*/ 12 h 101"/>
                    <a:gd name="T4" fmla="*/ 57 w 564"/>
                    <a:gd name="T5" fmla="*/ 22 h 101"/>
                    <a:gd name="T6" fmla="*/ 123 w 564"/>
                    <a:gd name="T7" fmla="*/ 11 h 101"/>
                    <a:gd name="T8" fmla="*/ 58 w 564"/>
                    <a:gd name="T9" fmla="*/ 1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4"/>
                    <a:gd name="T16" fmla="*/ 0 h 101"/>
                    <a:gd name="T17" fmla="*/ 564 w 564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4" h="101">
                      <a:moveTo>
                        <a:pt x="256" y="3"/>
                      </a:moveTo>
                      <a:cubicBezTo>
                        <a:pt x="119" y="0"/>
                        <a:pt x="0" y="8"/>
                        <a:pt x="35" y="54"/>
                      </a:cubicBezTo>
                      <a:cubicBezTo>
                        <a:pt x="68" y="100"/>
                        <a:pt x="114" y="96"/>
                        <a:pt x="253" y="97"/>
                      </a:cubicBezTo>
                      <a:cubicBezTo>
                        <a:pt x="392" y="99"/>
                        <a:pt x="515" y="55"/>
                        <a:pt x="540" y="48"/>
                      </a:cubicBezTo>
                      <a:cubicBezTo>
                        <a:pt x="563" y="41"/>
                        <a:pt x="396" y="5"/>
                        <a:pt x="256" y="3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</p:grpSp>
          <p:sp>
            <p:nvSpPr>
              <p:cNvPr id="153" name="Line 59"/>
              <p:cNvSpPr>
                <a:spLocks noChangeShapeType="1"/>
              </p:cNvSpPr>
              <p:nvPr/>
            </p:nvSpPr>
            <p:spPr bwMode="auto">
              <a:xfrm flipV="1">
                <a:off x="1152" y="2862"/>
                <a:ext cx="149" cy="41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dirty="0"/>
              </a:p>
            </p:txBody>
          </p:sp>
          <p:sp>
            <p:nvSpPr>
              <p:cNvPr id="154" name="Line 60"/>
              <p:cNvSpPr>
                <a:spLocks noChangeShapeType="1"/>
              </p:cNvSpPr>
              <p:nvPr/>
            </p:nvSpPr>
            <p:spPr bwMode="auto">
              <a:xfrm flipH="1" flipV="1">
                <a:off x="1355" y="2867"/>
                <a:ext cx="8" cy="438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dirty="0"/>
              </a:p>
            </p:txBody>
          </p:sp>
          <p:sp>
            <p:nvSpPr>
              <p:cNvPr id="175" name="Line 61"/>
              <p:cNvSpPr>
                <a:spLocks noChangeShapeType="1"/>
              </p:cNvSpPr>
              <p:nvPr/>
            </p:nvSpPr>
            <p:spPr bwMode="auto">
              <a:xfrm flipH="1" flipV="1">
                <a:off x="1416" y="2872"/>
                <a:ext cx="140" cy="39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dirty="0"/>
              </a:p>
            </p:txBody>
          </p:sp>
          <p:grpSp>
            <p:nvGrpSpPr>
              <p:cNvPr id="176" name="Group 62"/>
              <p:cNvGrpSpPr>
                <a:grpSpLocks/>
              </p:cNvGrpSpPr>
              <p:nvPr/>
            </p:nvGrpSpPr>
            <p:grpSpPr bwMode="auto">
              <a:xfrm>
                <a:off x="1211" y="3398"/>
                <a:ext cx="315" cy="109"/>
                <a:chOff x="1211" y="3398"/>
                <a:chExt cx="315" cy="109"/>
              </a:xfrm>
            </p:grpSpPr>
            <p:sp>
              <p:nvSpPr>
                <p:cNvPr id="181" name="Freeform 63"/>
                <p:cNvSpPr>
                  <a:spLocks noChangeArrowheads="1"/>
                </p:cNvSpPr>
                <p:nvPr/>
              </p:nvSpPr>
              <p:spPr bwMode="auto">
                <a:xfrm>
                  <a:off x="1211" y="3398"/>
                  <a:ext cx="315" cy="109"/>
                </a:xfrm>
                <a:custGeom>
                  <a:avLst/>
                  <a:gdLst>
                    <a:gd name="T0" fmla="*/ 157 w 1391"/>
                    <a:gd name="T1" fmla="*/ 0 h 481"/>
                    <a:gd name="T2" fmla="*/ 0 w 1391"/>
                    <a:gd name="T3" fmla="*/ 27 h 481"/>
                    <a:gd name="T4" fmla="*/ 0 w 1391"/>
                    <a:gd name="T5" fmla="*/ 81 h 481"/>
                    <a:gd name="T6" fmla="*/ 157 w 1391"/>
                    <a:gd name="T7" fmla="*/ 109 h 481"/>
                    <a:gd name="T8" fmla="*/ 315 w 1391"/>
                    <a:gd name="T9" fmla="*/ 81 h 481"/>
                    <a:gd name="T10" fmla="*/ 315 w 1391"/>
                    <a:gd name="T11" fmla="*/ 27 h 481"/>
                    <a:gd name="T12" fmla="*/ 157 w 1391"/>
                    <a:gd name="T13" fmla="*/ 0 h 48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91"/>
                    <a:gd name="T22" fmla="*/ 0 h 481"/>
                    <a:gd name="T23" fmla="*/ 1391 w 1391"/>
                    <a:gd name="T24" fmla="*/ 481 h 48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91" h="481">
                      <a:moveTo>
                        <a:pt x="694" y="0"/>
                      </a:moveTo>
                      <a:cubicBezTo>
                        <a:pt x="315" y="0"/>
                        <a:pt x="0" y="54"/>
                        <a:pt x="0" y="118"/>
                      </a:cubicBezTo>
                      <a:lnTo>
                        <a:pt x="0" y="359"/>
                      </a:lnTo>
                      <a:cubicBezTo>
                        <a:pt x="0" y="425"/>
                        <a:pt x="315" y="480"/>
                        <a:pt x="694" y="480"/>
                      </a:cubicBezTo>
                      <a:cubicBezTo>
                        <a:pt x="1073" y="480"/>
                        <a:pt x="1390" y="425"/>
                        <a:pt x="1390" y="359"/>
                      </a:cubicBezTo>
                      <a:lnTo>
                        <a:pt x="1390" y="118"/>
                      </a:lnTo>
                      <a:cubicBezTo>
                        <a:pt x="1390" y="54"/>
                        <a:pt x="1074" y="0"/>
                        <a:pt x="694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  <p:sp>
              <p:nvSpPr>
                <p:cNvPr id="182" name="Freeform 64"/>
                <p:cNvSpPr>
                  <a:spLocks noChangeArrowheads="1"/>
                </p:cNvSpPr>
                <p:nvPr/>
              </p:nvSpPr>
              <p:spPr bwMode="auto">
                <a:xfrm>
                  <a:off x="1211" y="3398"/>
                  <a:ext cx="315" cy="54"/>
                </a:xfrm>
                <a:custGeom>
                  <a:avLst/>
                  <a:gdLst>
                    <a:gd name="T0" fmla="*/ 157 w 1391"/>
                    <a:gd name="T1" fmla="*/ 0 h 240"/>
                    <a:gd name="T2" fmla="*/ 0 w 1391"/>
                    <a:gd name="T3" fmla="*/ 27 h 240"/>
                    <a:gd name="T4" fmla="*/ 157 w 1391"/>
                    <a:gd name="T5" fmla="*/ 54 h 240"/>
                    <a:gd name="T6" fmla="*/ 315 w 1391"/>
                    <a:gd name="T7" fmla="*/ 27 h 240"/>
                    <a:gd name="T8" fmla="*/ 157 w 1391"/>
                    <a:gd name="T9" fmla="*/ 0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91"/>
                    <a:gd name="T16" fmla="*/ 0 h 240"/>
                    <a:gd name="T17" fmla="*/ 1391 w 1391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91" h="240">
                      <a:moveTo>
                        <a:pt x="694" y="0"/>
                      </a:moveTo>
                      <a:cubicBezTo>
                        <a:pt x="315" y="0"/>
                        <a:pt x="0" y="54"/>
                        <a:pt x="0" y="118"/>
                      </a:cubicBezTo>
                      <a:cubicBezTo>
                        <a:pt x="0" y="182"/>
                        <a:pt x="315" y="239"/>
                        <a:pt x="694" y="239"/>
                      </a:cubicBezTo>
                      <a:cubicBezTo>
                        <a:pt x="1073" y="239"/>
                        <a:pt x="1390" y="184"/>
                        <a:pt x="1390" y="118"/>
                      </a:cubicBezTo>
                      <a:cubicBezTo>
                        <a:pt x="1390" y="52"/>
                        <a:pt x="1074" y="0"/>
                        <a:pt x="694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/>
                </a:p>
              </p:txBody>
            </p:sp>
          </p:grpSp>
          <p:sp>
            <p:nvSpPr>
              <p:cNvPr id="177" name="Line 65"/>
              <p:cNvSpPr>
                <a:spLocks noChangeShapeType="1"/>
              </p:cNvSpPr>
              <p:nvPr/>
            </p:nvSpPr>
            <p:spPr bwMode="auto">
              <a:xfrm flipV="1">
                <a:off x="1296" y="3317"/>
                <a:ext cx="70" cy="13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dirty="0"/>
              </a:p>
            </p:txBody>
          </p:sp>
          <p:sp>
            <p:nvSpPr>
              <p:cNvPr id="178" name="Line 66"/>
              <p:cNvSpPr>
                <a:spLocks noChangeShapeType="1"/>
              </p:cNvSpPr>
              <p:nvPr/>
            </p:nvSpPr>
            <p:spPr bwMode="auto">
              <a:xfrm>
                <a:off x="1370" y="3322"/>
                <a:ext cx="61" cy="127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dirty="0"/>
              </a:p>
            </p:txBody>
          </p:sp>
          <p:sp>
            <p:nvSpPr>
              <p:cNvPr id="179" name="Line 67"/>
              <p:cNvSpPr>
                <a:spLocks noChangeShapeType="1"/>
              </p:cNvSpPr>
              <p:nvPr/>
            </p:nvSpPr>
            <p:spPr bwMode="auto">
              <a:xfrm flipV="1">
                <a:off x="1289" y="3349"/>
                <a:ext cx="28" cy="5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dirty="0"/>
              </a:p>
            </p:txBody>
          </p:sp>
          <p:sp>
            <p:nvSpPr>
              <p:cNvPr id="180" name="Line 68"/>
              <p:cNvSpPr>
                <a:spLocks noChangeShapeType="1"/>
              </p:cNvSpPr>
              <p:nvPr/>
            </p:nvSpPr>
            <p:spPr bwMode="auto">
              <a:xfrm flipH="1" flipV="1">
                <a:off x="1404" y="3326"/>
                <a:ext cx="41" cy="67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dirty="0"/>
              </a:p>
            </p:txBody>
          </p:sp>
        </p:grp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04483D67-D7EB-4BC5-AB76-00040679800C}"/>
                </a:ext>
              </a:extLst>
            </p:cNvPr>
            <p:cNvCxnSpPr>
              <a:cxnSpLocks/>
              <a:stCxn id="110" idx="0"/>
            </p:cNvCxnSpPr>
            <p:nvPr/>
          </p:nvCxnSpPr>
          <p:spPr>
            <a:xfrm>
              <a:off x="2624122" y="1742304"/>
              <a:ext cx="0" cy="5386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991371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southern sit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8915399" cy="5135563"/>
          </a:xfrm>
        </p:spPr>
        <p:txBody>
          <a:bodyPr/>
          <a:lstStyle/>
          <a:p>
            <a:r>
              <a:rPr lang="en-GB" dirty="0"/>
              <a:t>Paranal, Chile.</a:t>
            </a:r>
          </a:p>
          <a:p>
            <a:endParaRPr lang="en-GB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702487" y="3846047"/>
          <a:ext cx="6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3360" imgH="571320" progId="Equation.DSMT4">
                  <p:embed/>
                </p:oleObj>
              </mc:Choice>
              <mc:Fallback>
                <p:oleObj name="Equation" r:id="rId3" imgW="6336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2487" y="3846047"/>
                        <a:ext cx="6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lum bright="-25000" contras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4" b="19026"/>
          <a:stretch/>
        </p:blipFill>
        <p:spPr>
          <a:xfrm>
            <a:off x="395985" y="1998189"/>
            <a:ext cx="9187914" cy="4384968"/>
          </a:xfrm>
        </p:spPr>
      </p:pic>
      <p:sp>
        <p:nvSpPr>
          <p:cNvPr id="3" name="TextBox 2"/>
          <p:cNvSpPr txBox="1"/>
          <p:nvPr/>
        </p:nvSpPr>
        <p:spPr>
          <a:xfrm>
            <a:off x="415640" y="6392407"/>
            <a:ext cx="20313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Photo: Marc-Andre Besel</a:t>
            </a: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0</a:t>
            </a:fld>
            <a:endParaRPr lang="en-GB" sz="1600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6477801" y="57449"/>
            <a:ext cx="3106097" cy="2260073"/>
            <a:chOff x="3744674" y="1533525"/>
            <a:chExt cx="5666025" cy="5178405"/>
          </a:xfrm>
        </p:grpSpPr>
        <p:pic>
          <p:nvPicPr>
            <p:cNvPr id="10" name="Picture 2" descr="http://upload.wikimedia.org/wikipedia/commons/9/91/Winkel_triple_projection_SW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81" t="9616" r="28451" b="10099"/>
            <a:stretch/>
          </p:blipFill>
          <p:spPr bwMode="auto">
            <a:xfrm>
              <a:off x="3744674" y="1533525"/>
              <a:ext cx="5666025" cy="5178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Oval 10"/>
            <p:cNvSpPr/>
            <p:nvPr/>
          </p:nvSpPr>
          <p:spPr>
            <a:xfrm>
              <a:off x="3991708" y="2955923"/>
              <a:ext cx="93133" cy="1016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6624847" y="3032148"/>
              <a:ext cx="93133" cy="101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Oval 13"/>
            <p:cNvSpPr/>
            <p:nvPr/>
          </p:nvSpPr>
          <p:spPr>
            <a:xfrm>
              <a:off x="7598546" y="5013420"/>
              <a:ext cx="93133" cy="1016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>
              <a:off x="5210846" y="4996480"/>
              <a:ext cx="93133" cy="101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66622" y="5055744"/>
              <a:ext cx="2107484" cy="7051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chemeClr val="bg1"/>
                  </a:solidFill>
                </a:rPr>
                <a:t>Aar, Namibia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175238" y="5041169"/>
              <a:ext cx="2193688" cy="7051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chemeClr val="bg1"/>
                  </a:solidFill>
                </a:rPr>
                <a:t>Paranal, Chil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744676" y="3018568"/>
              <a:ext cx="2660147" cy="1198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chemeClr val="bg1"/>
                  </a:solidFill>
                </a:rPr>
                <a:t>San Pedro Martir,</a:t>
              </a:r>
              <a:br>
                <a:rPr lang="en-GB" sz="1400" dirty="0">
                  <a:solidFill>
                    <a:schemeClr val="bg1"/>
                  </a:solidFill>
                </a:rPr>
              </a:br>
              <a:r>
                <a:rPr lang="en-GB" sz="1400" dirty="0">
                  <a:solidFill>
                    <a:schemeClr val="bg1"/>
                  </a:solidFill>
                </a:rPr>
                <a:t>Mexico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04044" y="2357548"/>
              <a:ext cx="2491952" cy="7051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solidFill>
                    <a:schemeClr val="bg1"/>
                  </a:solidFill>
                </a:rPr>
                <a:t>La Palma, Spa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90211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site in Chile</a:t>
            </a: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1</a:t>
            </a:fld>
            <a:endParaRPr lang="en-GB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8960BA-E359-4DDE-BEFC-36BF569C1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090" y="1475023"/>
            <a:ext cx="7060683" cy="5283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044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SO </a:t>
            </a:r>
            <a:r>
              <a:rPr lang="en-GB" dirty="0" err="1"/>
              <a:t>Paranal</a:t>
            </a:r>
            <a:r>
              <a:rPr lang="en-GB" dirty="0"/>
              <a:t> site in Chile</a:t>
            </a:r>
          </a:p>
        </p:txBody>
      </p:sp>
      <p:pic>
        <p:nvPicPr>
          <p:cNvPr id="7172" name="Picture 4" descr="http://www.jamesbondlifestyle.com/sites/default/files/styles/full_width_image/public/images/product/tr011-eso-landrover.jpg?itok=en0fNk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70" y="4410326"/>
            <a:ext cx="5040852" cy="2323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87" y="1522966"/>
            <a:ext cx="9204664" cy="2799752"/>
          </a:xfrm>
          <a:prstGeom prst="rect">
            <a:avLst/>
          </a:prstGeom>
        </p:spPr>
      </p:pic>
      <p:pic>
        <p:nvPicPr>
          <p:cNvPr id="7174" name="Picture 6" descr="© MPC Moving Picture Company 2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277" y="4429544"/>
            <a:ext cx="4077596" cy="2295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96940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454908" cy="5135563"/>
          </a:xfrm>
        </p:spPr>
        <p:txBody>
          <a:bodyPr/>
          <a:lstStyle/>
          <a:p>
            <a:r>
              <a:rPr lang="en-GB" dirty="0"/>
              <a:t>CTA will offer significantly increased sensitivity over current IACT arrays, coupled with improved energy and angular resolution.</a:t>
            </a:r>
          </a:p>
          <a:p>
            <a:r>
              <a:rPr lang="en-GB" dirty="0"/>
              <a:t>CTA will allow investigation of a range of astrophysics and fundamental physics topics.</a:t>
            </a:r>
          </a:p>
          <a:p>
            <a:r>
              <a:rPr lang="en-GB" dirty="0"/>
              <a:t>Plan to install first telescopes on southern and northern sites in 2019.</a:t>
            </a:r>
          </a:p>
          <a:p>
            <a:r>
              <a:rPr lang="en-GB" dirty="0"/>
              <a:t>It’s time to plan how we intend to exploit this facility!</a:t>
            </a:r>
          </a:p>
        </p:txBody>
      </p:sp>
      <p:pic>
        <p:nvPicPr>
          <p:cNvPr id="6" name="Picture 2" descr="http://starcraftscience.com/wp-content/uploads/2010/09/supernova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145" y="1854976"/>
            <a:ext cx="5722434" cy="429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259187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rent IACT arrays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VERITA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SS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72" name="Picture 2" descr="http://www.mpi-hd.mpg.de/hfm/HESS/pages/press/2012/HESS_II_first_light/images/Image_1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06" b="14892"/>
          <a:stretch/>
        </p:blipFill>
        <p:spPr bwMode="auto">
          <a:xfrm>
            <a:off x="964042" y="4508811"/>
            <a:ext cx="8422383" cy="1935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4" descr="http://veritas.sao.arizona.edu/images/stories/veritas_and_building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" t="17633" r="198" b="10055"/>
          <a:stretch/>
        </p:blipFill>
        <p:spPr bwMode="auto">
          <a:xfrm>
            <a:off x="948077" y="1930712"/>
            <a:ext cx="8414070" cy="200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932026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rent IACT array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978834" cy="5135563"/>
          </a:xfrm>
        </p:spPr>
        <p:txBody>
          <a:bodyPr/>
          <a:lstStyle/>
          <a:p>
            <a:r>
              <a:rPr lang="en-GB" dirty="0"/>
              <a:t>MAGIC</a:t>
            </a:r>
          </a:p>
        </p:txBody>
      </p:sp>
      <p:pic>
        <p:nvPicPr>
          <p:cNvPr id="8206" name="Picture 14" descr="http://www.terrastro.com/wp-content/gallery/starmus/magic-star-trail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/>
        </p:blipFill>
        <p:spPr bwMode="auto">
          <a:xfrm>
            <a:off x="932410" y="1937971"/>
            <a:ext cx="8025472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7116098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pernova 100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Distance 2200 pc.</a:t>
            </a:r>
          </a:p>
          <a:p>
            <a:r>
              <a:rPr lang="en-GB" dirty="0"/>
              <a:t>Diameter of remnant about 20 pc.</a:t>
            </a:r>
          </a:p>
          <a:p>
            <a:r>
              <a:rPr lang="en-GB" dirty="0"/>
              <a:t>First seen 1011 years ago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Now seen in optical (yellow), X-ray (blue), radio (red)…</a:t>
            </a:r>
          </a:p>
        </p:txBody>
      </p:sp>
      <p:pic>
        <p:nvPicPr>
          <p:cNvPr id="9" name="Picture 8" descr="ScrollSupernova100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0733" y="2884327"/>
            <a:ext cx="4498485" cy="3176607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pic>
        <p:nvPicPr>
          <p:cNvPr id="6" name="Picture 5" descr="A picture containing indoor, outdoor object, table, sitting&#10;&#10;Description generated with very high confidence">
            <a:extLst>
              <a:ext uri="{FF2B5EF4-FFF2-40B4-BE49-F238E27FC236}">
                <a16:creationId xmlns:a16="http://schemas.microsoft.com/office/drawing/2014/main" id="{A260BBDF-44B1-480D-A788-A961AA5F2D2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78" t="12800" r="15288" b="13827"/>
          <a:stretch/>
        </p:blipFill>
        <p:spPr>
          <a:xfrm>
            <a:off x="5294376" y="2267712"/>
            <a:ext cx="4169880" cy="4218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9574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pernova 100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533900" cy="5135563"/>
          </a:xfrm>
        </p:spPr>
        <p:txBody>
          <a:bodyPr/>
          <a:lstStyle/>
          <a:p>
            <a:r>
              <a:rPr lang="en-GB" dirty="0"/>
              <a:t>…and in very high energy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-rays (HESS) 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782312" cy="5135563"/>
          </a:xfrm>
        </p:spPr>
        <p:txBody>
          <a:bodyPr/>
          <a:lstStyle/>
          <a:p>
            <a:r>
              <a:rPr lang="en-GB" dirty="0"/>
              <a:t>Further progress in </a:t>
            </a:r>
            <a:r>
              <a:rPr lang="en-GB" dirty="0">
                <a:latin typeface="Symbol" panose="05050102010706020507" pitchFamily="18" charset="2"/>
              </a:rPr>
              <a:t>g</a:t>
            </a:r>
            <a:r>
              <a:rPr lang="en-GB" dirty="0"/>
              <a:t>-ray astronomy requires better sensitivity, energy and angular resolution – CTA.</a:t>
            </a:r>
          </a:p>
          <a:p>
            <a:r>
              <a:rPr lang="en-GB" dirty="0"/>
              <a:t>Key CTA physics topics:</a:t>
            </a:r>
          </a:p>
          <a:p>
            <a:pPr lvl="1"/>
            <a:r>
              <a:rPr lang="en-GB" dirty="0"/>
              <a:t>Cosmic particles: how accelerated and propagated; impact on surroundings.</a:t>
            </a:r>
          </a:p>
          <a:p>
            <a:pPr lvl="1"/>
            <a:r>
              <a:rPr lang="en-GB" dirty="0"/>
              <a:t>Extreme environments: NS; BH; jets; winds; cosmic voids.</a:t>
            </a:r>
          </a:p>
          <a:p>
            <a:pPr lvl="1"/>
            <a:r>
              <a:rPr lang="en-GB" dirty="0"/>
              <a:t>Physics beyond the SM: what is DM; how distributed; do axion-like particles exist; UHE photons speed c?</a:t>
            </a:r>
          </a:p>
          <a:p>
            <a:r>
              <a:rPr lang="en-GB" dirty="0"/>
              <a:t>CTA is an observatory: scientists in all contributing countries can apply for observing time.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13" y="2225099"/>
            <a:ext cx="4736506" cy="4344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005017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performance 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8793079" cy="5135563"/>
          </a:xfrm>
        </p:spPr>
        <p:txBody>
          <a:bodyPr/>
          <a:lstStyle/>
          <a:p>
            <a:r>
              <a:rPr lang="en-GB" dirty="0"/>
              <a:t>Aim for factor of 10 improvement in sensitivity.</a:t>
            </a:r>
          </a:p>
          <a:p>
            <a:r>
              <a:rPr lang="en-GB" dirty="0"/>
              <a:t>Compare HESS ~ 500 hour image of galactic plane..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...with expectation with increased sensitivity, same exposure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xpect to observe a few thousand sources (Galactic and extra-Galactic).</a:t>
            </a:r>
          </a:p>
        </p:txBody>
      </p:sp>
      <p:pic>
        <p:nvPicPr>
          <p:cNvPr id="5" name="Picture 3" descr="ds10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216" y="2418078"/>
            <a:ext cx="9720644" cy="1216819"/>
          </a:xfrm>
          <a:prstGeom prst="rect">
            <a:avLst/>
          </a:prstGeom>
          <a:noFill/>
          <a:ln w="1587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6" name="Picture 5" descr="ds100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215" y="4229760"/>
            <a:ext cx="9711269" cy="1220542"/>
          </a:xfrm>
          <a:prstGeom prst="rect">
            <a:avLst/>
          </a:prstGeom>
          <a:noFill/>
          <a:ln w="1587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44832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performance 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mprove angular resolution by</a:t>
            </a:r>
            <a:br>
              <a:rPr lang="en-GB" dirty="0"/>
            </a:br>
            <a:r>
              <a:rPr lang="en-GB" dirty="0"/>
              <a:t>factor ~ 5.</a:t>
            </a:r>
          </a:p>
          <a:p>
            <a:r>
              <a:rPr lang="en-GB" dirty="0"/>
              <a:t>Substructure of SNR shock fronts can then be resolved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Better understand energy dependent morphology of pulsar wind nebulae.</a:t>
            </a:r>
          </a:p>
          <a:p>
            <a:r>
              <a:rPr lang="en-GB" dirty="0"/>
              <a:t>HESS J 1825-137, size of emission region decreases with energy:</a:t>
            </a:r>
          </a:p>
          <a:p>
            <a:endParaRPr lang="en-GB" dirty="0"/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256" y="2863517"/>
            <a:ext cx="2284413" cy="2808288"/>
          </a:xfrm>
          <a:prstGeom prst="rect">
            <a:avLst/>
          </a:prstGeom>
          <a:noFill/>
          <a:ln w="1587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0693" y="3958384"/>
            <a:ext cx="2414588" cy="2743200"/>
          </a:xfrm>
          <a:prstGeom prst="rect">
            <a:avLst/>
          </a:prstGeom>
          <a:noFill/>
          <a:ln w="1587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80684" y="5594670"/>
            <a:ext cx="18998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HESS resolution</a:t>
            </a:r>
            <a:br>
              <a:rPr lang="en-GB" dirty="0"/>
            </a:br>
            <a:r>
              <a:rPr lang="en-GB" dirty="0"/>
              <a:t>~ 0.1°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71544" y="3252073"/>
            <a:ext cx="17513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TA resolution</a:t>
            </a:r>
            <a:br>
              <a:rPr lang="en-GB" dirty="0"/>
            </a:br>
            <a:r>
              <a:rPr lang="en-GB" dirty="0"/>
              <a:t>~ 0.02 °.</a:t>
            </a:r>
          </a:p>
        </p:txBody>
      </p:sp>
      <p:sp>
        <p:nvSpPr>
          <p:cNvPr id="14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A3C564-182E-4E3A-8A59-CA6B2BBEC3DB}"/>
              </a:ext>
            </a:extLst>
          </p:cNvPr>
          <p:cNvGrpSpPr>
            <a:grpSpLocks noChangeAspect="1"/>
          </p:cNvGrpSpPr>
          <p:nvPr/>
        </p:nvGrpSpPr>
        <p:grpSpPr>
          <a:xfrm>
            <a:off x="5493068" y="2945813"/>
            <a:ext cx="3568082" cy="3622983"/>
            <a:chOff x="430100" y="2875567"/>
            <a:chExt cx="4479925" cy="3657600"/>
          </a:xfrm>
        </p:grpSpPr>
        <p:pic>
          <p:nvPicPr>
            <p:cNvPr id="12" name="Picture 14" descr="1825rgb">
              <a:extLst>
                <a:ext uri="{FF2B5EF4-FFF2-40B4-BE49-F238E27FC236}">
                  <a16:creationId xmlns:a16="http://schemas.microsoft.com/office/drawing/2014/main" id="{8192863A-69EB-4E40-B659-E7E7407019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 t="8952" b="17952"/>
            <a:stretch>
              <a:fillRect/>
            </a:stretch>
          </p:blipFill>
          <p:spPr bwMode="auto">
            <a:xfrm>
              <a:off x="430100" y="2875567"/>
              <a:ext cx="4479925" cy="3657600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3E38ABBE-B413-4288-B3C2-607D944D8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10" y="5604041"/>
              <a:ext cx="1638081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800" dirty="0">
                  <a:solidFill>
                    <a:schemeClr val="accent2"/>
                  </a:solidFill>
                  <a:latin typeface="+mn-lt"/>
                </a:rPr>
                <a:t>&gt; 2.5 TeV</a:t>
              </a:r>
            </a:p>
            <a:p>
              <a:r>
                <a:rPr lang="en-US" sz="1800" dirty="0">
                  <a:solidFill>
                    <a:srgbClr val="92D050"/>
                  </a:solidFill>
                  <a:latin typeface="+mn-lt"/>
                </a:rPr>
                <a:t>1 – 2.5 TeV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+mn-lt"/>
                </a:rPr>
                <a:t>&lt; 1 Te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8879111"/>
      </p:ext>
    </p:extLst>
  </p:cSld>
  <p:clrMapOvr>
    <a:masterClrMapping/>
  </p:clrMapOvr>
</p:sld>
</file>

<file path=ppt/theme/theme1.xml><?xml version="1.0" encoding="utf-8"?>
<a:theme xmlns:a="http://schemas.openxmlformats.org/drawingml/2006/main" name="CTAnumA4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TAnumA4</Template>
  <TotalTime>9052</TotalTime>
  <Words>1666</Words>
  <Application>Microsoft Office PowerPoint</Application>
  <PresentationFormat>A4 Paper (210x297 mm)</PresentationFormat>
  <Paragraphs>376</Paragraphs>
  <Slides>3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Symbol</vt:lpstr>
      <vt:lpstr>Times New Roman</vt:lpstr>
      <vt:lpstr>CTAnumA4</vt:lpstr>
      <vt:lpstr>Equation</vt:lpstr>
      <vt:lpstr>CTA progress</vt:lpstr>
      <vt:lpstr>Introduction</vt:lpstr>
      <vt:lpstr>Imaging Atmospheric Cherenkov Telescopes</vt:lpstr>
      <vt:lpstr>Current IACT arrays</vt:lpstr>
      <vt:lpstr>Current IACT arrays</vt:lpstr>
      <vt:lpstr>Supernova 1006</vt:lpstr>
      <vt:lpstr>Supernova 1006</vt:lpstr>
      <vt:lpstr>CTA performance goals</vt:lpstr>
      <vt:lpstr>CTA performance goals</vt:lpstr>
      <vt:lpstr>CTA performance goals</vt:lpstr>
      <vt:lpstr>Achieving CTA goals   </vt:lpstr>
      <vt:lpstr>The CTA concept – southern array</vt:lpstr>
      <vt:lpstr>CTA performance </vt:lpstr>
      <vt:lpstr>The LSTs</vt:lpstr>
      <vt:lpstr>MSTs</vt:lpstr>
      <vt:lpstr>SCTs</vt:lpstr>
      <vt:lpstr>SSTs</vt:lpstr>
      <vt:lpstr>Status of the GCT</vt:lpstr>
      <vt:lpstr>Status of the GCT: structure</vt:lpstr>
      <vt:lpstr>GCT observing campaign March 2017 </vt:lpstr>
      <vt:lpstr>CHEC-S: architecture </vt:lpstr>
      <vt:lpstr>CHEC-S: mechanical design</vt:lpstr>
      <vt:lpstr>CHEC-S: mechanical design</vt:lpstr>
      <vt:lpstr>CHEC-S: TARGET modules</vt:lpstr>
      <vt:lpstr>TARGET module performance</vt:lpstr>
      <vt:lpstr>Towards GCT design for pre-production</vt:lpstr>
      <vt:lpstr>Status of CTA</vt:lpstr>
      <vt:lpstr>Status of CTA consortium</vt:lpstr>
      <vt:lpstr>CTAO progress</vt:lpstr>
      <vt:lpstr>CTA southern site</vt:lpstr>
      <vt:lpstr>CTA site in Chile</vt:lpstr>
      <vt:lpstr>ESO Paranal site in Chi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ST</dc:title>
  <dc:creator>green</dc:creator>
  <cp:lastModifiedBy>Tim Greenshaw</cp:lastModifiedBy>
  <cp:revision>197</cp:revision>
  <dcterms:created xsi:type="dcterms:W3CDTF">2014-06-27T08:24:21Z</dcterms:created>
  <dcterms:modified xsi:type="dcterms:W3CDTF">2017-09-26T13:59:45Z</dcterms:modified>
</cp:coreProperties>
</file>